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16"/>
  </p:notesMasterIdLst>
  <p:sldIdLst>
    <p:sldId id="1043" r:id="rId2"/>
    <p:sldId id="289" r:id="rId3"/>
    <p:sldId id="1044" r:id="rId4"/>
    <p:sldId id="1026" r:id="rId5"/>
    <p:sldId id="1027" r:id="rId6"/>
    <p:sldId id="1037" r:id="rId7"/>
    <p:sldId id="1038" r:id="rId8"/>
    <p:sldId id="1039" r:id="rId9"/>
    <p:sldId id="1040" r:id="rId10"/>
    <p:sldId id="1041" r:id="rId11"/>
    <p:sldId id="1036" r:id="rId12"/>
    <p:sldId id="259" r:id="rId13"/>
    <p:sldId id="265" r:id="rId14"/>
    <p:sldId id="316" r:id="rId15"/>
  </p:sldIdLst>
  <p:sldSz cx="9144000" cy="5143500" type="screen16x9"/>
  <p:notesSz cx="6858000" cy="9144000"/>
  <p:embeddedFontLst>
    <p:embeddedFont>
      <p:font typeface="#9Slide03 AmpleSoft Bold" panose="02000000000000000000" pitchFamily="2" charset="0"/>
      <p:regular r:id="rId17"/>
    </p:embeddedFont>
    <p:embeddedFont>
      <p:font typeface="#9Slide03 BoosterNextFYBlack" panose="02000A03000000020004" pitchFamily="2" charset="0"/>
      <p:regular r:id="rId18"/>
    </p:embeddedFont>
    <p:embeddedFont>
      <p:font typeface="#9Slide03 HelveBold" panose="02040603050506020204" pitchFamily="18" charset="0"/>
      <p:bold r:id="rId19"/>
    </p:embeddedFont>
    <p:embeddedFont>
      <p:font typeface="#9Slide03 IcielNovecento sans E" panose="00000900000000000000" pitchFamily="2" charset="0"/>
      <p:bold r:id="rId20"/>
    </p:embeddedFont>
    <p:embeddedFont>
      <p:font typeface="#9Slide03 Source Sans Pro Black" panose="020B0803030403020204" pitchFamily="34" charset="0"/>
      <p:bold r:id="rId21"/>
    </p:embeddedFont>
    <p:embeddedFont>
      <p:font typeface="#9Slide03 SVN-Avo Bold" panose="02040603050506020204" pitchFamily="18" charset="0"/>
      <p:bold r:id="rId22"/>
    </p:embeddedFont>
    <p:embeddedFont>
      <p:font typeface="#9Slide04 SFU GaramondThree" panose="00000700000000000000" pitchFamily="2" charset="0"/>
      <p:bold r:id="rId23"/>
    </p:embeddedFont>
    <p:embeddedFont>
      <p:font typeface="A3.Jovis-BarlowBlack-San" panose="020B0604020202020204" charset="0"/>
      <p:bold r:id="rId24"/>
    </p:embeddedFont>
    <p:embeddedFont>
      <p:font typeface="Amatic SC" panose="00000500000000000000" pitchFamily="2" charset="-79"/>
      <p:regular r:id="rId25"/>
      <p:bold r:id="rId26"/>
    </p:embeddedFont>
    <p:embeddedFont>
      <p:font typeface="Arimo Bold" panose="020B0604020202020204" charset="0"/>
      <p:regular r:id="rId27"/>
    </p:embeddedFont>
    <p:embeddedFont>
      <p:font typeface="Cabin" panose="020B0604020202020204" charset="0"/>
      <p:regular r:id="rId28"/>
      <p:bold r:id="rId29"/>
      <p:italic r:id="rId30"/>
      <p:boldItalic r:id="rId31"/>
    </p:embeddedFont>
    <p:embeddedFont>
      <p:font typeface="Cambria" panose="02040503050406030204" pitchFamily="18" charset="0"/>
      <p:regular r:id="rId32"/>
      <p:bold r:id="rId33"/>
      <p:italic r:id="rId34"/>
      <p:boldItalic r:id="rId35"/>
    </p:embeddedFont>
    <p:embeddedFont>
      <p:font typeface="Concert One" pitchFamily="2" charset="0"/>
      <p:regular r:id="rId36"/>
    </p:embeddedFont>
    <p:embeddedFont>
      <p:font typeface="Gliker Semi-Bold" panose="020B0604020202020204" charset="0"/>
      <p:regular r:id="rId37"/>
    </p:embeddedFont>
    <p:embeddedFont>
      <p:font typeface="SVN-Aptima" panose="02040603050506020204" pitchFamily="18" charset="0"/>
      <p:regular r:id="rId38"/>
      <p:bold r:id="rId39"/>
      <p:italic r:id="rId40"/>
      <p:boldItalic r:id="rId41"/>
    </p:embeddedFont>
    <p:embeddedFont>
      <p:font typeface="Tahoma" panose="020B0604030504040204" pitchFamily="34" charset="0"/>
      <p:regular r:id="rId42"/>
      <p:bold r:id="rId4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59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AA67BF8-9ABF-4C1F-907F-40496C06DF7D}">
  <a:tblStyle styleId="{3AA67BF8-9ABF-4C1F-907F-40496C06DF7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E52E6E2-1CD1-4BCA-B64B-945372489D07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98" d="100"/>
          <a:sy n="98" d="100"/>
        </p:scale>
        <p:origin x="946" y="72"/>
      </p:cViewPr>
      <p:guideLst>
        <p:guide orient="horz" pos="159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9" Type="http://schemas.openxmlformats.org/officeDocument/2006/relationships/font" Target="fonts/font23.fntdata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34" Type="http://schemas.openxmlformats.org/officeDocument/2006/relationships/font" Target="fonts/font18.fntdata"/><Relationship Id="rId42" Type="http://schemas.openxmlformats.org/officeDocument/2006/relationships/font" Target="fonts/font26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33" Type="http://schemas.openxmlformats.org/officeDocument/2006/relationships/font" Target="fonts/font17.fntdata"/><Relationship Id="rId38" Type="http://schemas.openxmlformats.org/officeDocument/2006/relationships/font" Target="fonts/font22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font" Target="fonts/font13.fntdata"/><Relationship Id="rId41" Type="http://schemas.openxmlformats.org/officeDocument/2006/relationships/font" Target="fonts/font2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32" Type="http://schemas.openxmlformats.org/officeDocument/2006/relationships/font" Target="fonts/font16.fntdata"/><Relationship Id="rId37" Type="http://schemas.openxmlformats.org/officeDocument/2006/relationships/font" Target="fonts/font21.fntdata"/><Relationship Id="rId40" Type="http://schemas.openxmlformats.org/officeDocument/2006/relationships/font" Target="fonts/font24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font" Target="fonts/font12.fntdata"/><Relationship Id="rId36" Type="http://schemas.openxmlformats.org/officeDocument/2006/relationships/font" Target="fonts/font20.fntdata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31" Type="http://schemas.openxmlformats.org/officeDocument/2006/relationships/font" Target="fonts/font15.fntdata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font" Target="fonts/font11.fntdata"/><Relationship Id="rId30" Type="http://schemas.openxmlformats.org/officeDocument/2006/relationships/font" Target="fonts/font14.fntdata"/><Relationship Id="rId35" Type="http://schemas.openxmlformats.org/officeDocument/2006/relationships/font" Target="fonts/font19.fntdata"/><Relationship Id="rId43" Type="http://schemas.openxmlformats.org/officeDocument/2006/relationships/font" Target="fonts/font27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06F6D0-E215-47A0-861D-F56ED814C520}" type="doc">
      <dgm:prSet loTypeId="urn:microsoft.com/office/officeart/2008/layout/VerticalCurvedList" loCatId="list" qsTypeId="urn:microsoft.com/office/officeart/2005/8/quickstyle/3d3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08156CA3-0380-4513-AD0E-5DA18BDBA196}">
      <dgm:prSet phldrT="[Text]"/>
      <dgm:spPr/>
      <dgm:t>
        <a:bodyPr/>
        <a:lstStyle/>
        <a:p>
          <a:r>
            <a:rPr lang="en-US" dirty="0" err="1"/>
            <a:t>Phân</a:t>
          </a:r>
          <a:r>
            <a:rPr lang="en-US" dirty="0"/>
            <a:t> </a:t>
          </a:r>
          <a:r>
            <a:rPr lang="en-US" dirty="0" err="1"/>
            <a:t>tích</a:t>
          </a:r>
          <a:r>
            <a:rPr lang="en-US" dirty="0"/>
            <a:t> </a:t>
          </a:r>
          <a:r>
            <a:rPr lang="en-US" dirty="0" err="1"/>
            <a:t>ra</a:t>
          </a:r>
          <a:r>
            <a:rPr lang="en-US" dirty="0"/>
            <a:t>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số</a:t>
          </a:r>
          <a:r>
            <a:rPr lang="en-US" dirty="0"/>
            <a:t> </a:t>
          </a:r>
          <a:r>
            <a:rPr lang="en-US" dirty="0" err="1"/>
            <a:t>nguyên</a:t>
          </a:r>
          <a:r>
            <a:rPr lang="en-US" dirty="0"/>
            <a:t> </a:t>
          </a:r>
          <a:r>
            <a:rPr lang="en-US" dirty="0" err="1"/>
            <a:t>tố</a:t>
          </a:r>
          <a:r>
            <a:rPr lang="en-US" dirty="0"/>
            <a:t> </a:t>
          </a:r>
        </a:p>
      </dgm:t>
    </dgm:pt>
    <dgm:pt modelId="{327E2971-17A7-4473-B98D-EEFBD59BAE7B}" type="parTrans" cxnId="{A6E5C6D8-33A7-4C0D-94F1-2232DB08F6C2}">
      <dgm:prSet/>
      <dgm:spPr/>
      <dgm:t>
        <a:bodyPr/>
        <a:lstStyle/>
        <a:p>
          <a:endParaRPr lang="en-US"/>
        </a:p>
      </dgm:t>
    </dgm:pt>
    <dgm:pt modelId="{F3D2897B-AF33-4991-9C90-0233B1CB3AF9}" type="sibTrans" cxnId="{A6E5C6D8-33A7-4C0D-94F1-2232DB08F6C2}">
      <dgm:prSet/>
      <dgm:spPr/>
      <dgm:t>
        <a:bodyPr/>
        <a:lstStyle/>
        <a:p>
          <a:endParaRPr lang="en-US"/>
        </a:p>
      </dgm:t>
    </dgm:pt>
    <dgm:pt modelId="{23C052E9-74A6-4EA9-9568-C67B3F283822}">
      <dgm:prSet phldrT="[Text]"/>
      <dgm:spPr/>
      <dgm:t>
        <a:bodyPr/>
        <a:lstStyle/>
        <a:p>
          <a:r>
            <a:rPr lang="en-US" dirty="0" err="1"/>
            <a:t>Chọn</a:t>
          </a:r>
          <a:r>
            <a:rPr lang="en-US" dirty="0"/>
            <a:t> </a:t>
          </a:r>
          <a:r>
            <a:rPr lang="en-US" dirty="0" err="1"/>
            <a:t>ra</a:t>
          </a:r>
          <a:r>
            <a:rPr lang="en-US" dirty="0"/>
            <a:t> các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số</a:t>
          </a:r>
          <a:r>
            <a:rPr lang="en-US" dirty="0"/>
            <a:t> </a:t>
          </a:r>
          <a:r>
            <a:rPr lang="en-US" dirty="0" err="1"/>
            <a:t>chung</a:t>
          </a:r>
          <a:r>
            <a:rPr lang="en-US" dirty="0"/>
            <a:t> </a:t>
          </a:r>
          <a:r>
            <a:rPr lang="en-US" dirty="0" err="1"/>
            <a:t>và</a:t>
          </a:r>
          <a:r>
            <a:rPr lang="en-US" dirty="0"/>
            <a:t> </a:t>
          </a:r>
          <a:r>
            <a:rPr lang="en-US" dirty="0" err="1"/>
            <a:t>riêng</a:t>
          </a:r>
          <a:r>
            <a:rPr lang="en-US" dirty="0"/>
            <a:t> </a:t>
          </a:r>
        </a:p>
      </dgm:t>
    </dgm:pt>
    <dgm:pt modelId="{BF90EBC0-C570-436E-91FB-C0EA12EFB5D3}" type="parTrans" cxnId="{9728457B-4F55-4BDB-BF40-A3B78C974718}">
      <dgm:prSet/>
      <dgm:spPr/>
      <dgm:t>
        <a:bodyPr/>
        <a:lstStyle/>
        <a:p>
          <a:endParaRPr lang="en-US"/>
        </a:p>
      </dgm:t>
    </dgm:pt>
    <dgm:pt modelId="{38BFFBC4-D514-4B76-9ADB-7FE5116ABB1E}" type="sibTrans" cxnId="{9728457B-4F55-4BDB-BF40-A3B78C974718}">
      <dgm:prSet/>
      <dgm:spPr/>
      <dgm:t>
        <a:bodyPr/>
        <a:lstStyle/>
        <a:p>
          <a:endParaRPr lang="en-US"/>
        </a:p>
      </dgm:t>
    </dgm:pt>
    <dgm:pt modelId="{3AF53534-9A94-425E-8480-CCF79E7BB861}">
      <dgm:prSet phldrT="[Text]"/>
      <dgm:spPr/>
      <dgm:t>
        <a:bodyPr/>
        <a:lstStyle/>
        <a:p>
          <a:r>
            <a:rPr lang="en-US" dirty="0" err="1"/>
            <a:t>Chọn</a:t>
          </a:r>
          <a:r>
            <a:rPr lang="en-US" dirty="0"/>
            <a:t> </a:t>
          </a:r>
          <a:r>
            <a:rPr lang="en-US" dirty="0" err="1"/>
            <a:t>ra</a:t>
          </a:r>
          <a:r>
            <a:rPr lang="en-US" dirty="0"/>
            <a:t> </a:t>
          </a:r>
          <a:r>
            <a:rPr lang="en-US" dirty="0" err="1"/>
            <a:t>số</a:t>
          </a:r>
          <a:r>
            <a:rPr lang="en-US" dirty="0"/>
            <a:t> </a:t>
          </a:r>
          <a:r>
            <a:rPr lang="en-US" dirty="0" err="1"/>
            <a:t>mũ</a:t>
          </a:r>
          <a:r>
            <a:rPr lang="en-US" dirty="0"/>
            <a:t> </a:t>
          </a:r>
          <a:r>
            <a:rPr lang="en-US" dirty="0" err="1"/>
            <a:t>lớn</a:t>
          </a:r>
          <a:r>
            <a:rPr lang="en-US" dirty="0"/>
            <a:t> </a:t>
          </a:r>
          <a:r>
            <a:rPr lang="en-US" dirty="0" err="1"/>
            <a:t>nhất</a:t>
          </a:r>
          <a:r>
            <a:rPr lang="en-US" dirty="0"/>
            <a:t> </a:t>
          </a:r>
          <a:r>
            <a:rPr lang="en-US" dirty="0" err="1"/>
            <a:t>của</a:t>
          </a:r>
          <a:r>
            <a:rPr lang="en-US" dirty="0"/>
            <a:t> các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số</a:t>
          </a:r>
          <a:endParaRPr lang="en-US" dirty="0"/>
        </a:p>
      </dgm:t>
    </dgm:pt>
    <dgm:pt modelId="{1163305D-BE0C-4755-B4DC-AF6B6ECE0DE6}" type="parTrans" cxnId="{6BD66E87-2009-459F-8193-A5DAE9FCF17A}">
      <dgm:prSet/>
      <dgm:spPr/>
      <dgm:t>
        <a:bodyPr/>
        <a:lstStyle/>
        <a:p>
          <a:endParaRPr lang="en-US"/>
        </a:p>
      </dgm:t>
    </dgm:pt>
    <dgm:pt modelId="{D98750E2-3483-4F56-A64F-B5BE6AFEB686}" type="sibTrans" cxnId="{6BD66E87-2009-459F-8193-A5DAE9FCF17A}">
      <dgm:prSet/>
      <dgm:spPr/>
      <dgm:t>
        <a:bodyPr/>
        <a:lstStyle/>
        <a:p>
          <a:endParaRPr lang="en-US"/>
        </a:p>
      </dgm:t>
    </dgm:pt>
    <dgm:pt modelId="{8CFC054C-3383-4606-B695-9182741A9A54}">
      <dgm:prSet/>
      <dgm:spPr/>
      <dgm:t>
        <a:bodyPr/>
        <a:lstStyle/>
        <a:p>
          <a:r>
            <a:rPr lang="en-US" dirty="0" err="1"/>
            <a:t>Lập</a:t>
          </a:r>
          <a:r>
            <a:rPr lang="en-US" dirty="0"/>
            <a:t> </a:t>
          </a:r>
          <a:r>
            <a:rPr lang="en-US" dirty="0" err="1"/>
            <a:t>tích</a:t>
          </a:r>
          <a:r>
            <a:rPr lang="en-US" dirty="0"/>
            <a:t> các </a:t>
          </a:r>
          <a:r>
            <a:rPr lang="en-US" dirty="0" err="1"/>
            <a:t>lũy</a:t>
          </a:r>
          <a:r>
            <a:rPr lang="en-US" dirty="0"/>
            <a:t>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đã</a:t>
          </a:r>
          <a:r>
            <a:rPr lang="en-US" dirty="0"/>
            <a:t> </a:t>
          </a:r>
          <a:r>
            <a:rPr lang="en-US" dirty="0" err="1"/>
            <a:t>chọn</a:t>
          </a:r>
          <a:r>
            <a:rPr lang="en-US" dirty="0"/>
            <a:t> </a:t>
          </a:r>
        </a:p>
      </dgm:t>
    </dgm:pt>
    <dgm:pt modelId="{14D58C6B-932C-499E-B851-96D80D21372D}" type="parTrans" cxnId="{BE6E7ACA-D19F-4431-9FD4-031A1FA527A5}">
      <dgm:prSet/>
      <dgm:spPr/>
      <dgm:t>
        <a:bodyPr/>
        <a:lstStyle/>
        <a:p>
          <a:endParaRPr lang="en-US"/>
        </a:p>
      </dgm:t>
    </dgm:pt>
    <dgm:pt modelId="{5C459DE4-4C72-46C0-A574-6D30928BA628}" type="sibTrans" cxnId="{BE6E7ACA-D19F-4431-9FD4-031A1FA527A5}">
      <dgm:prSet/>
      <dgm:spPr/>
      <dgm:t>
        <a:bodyPr/>
        <a:lstStyle/>
        <a:p>
          <a:endParaRPr lang="en-US"/>
        </a:p>
      </dgm:t>
    </dgm:pt>
    <dgm:pt modelId="{F74EB5BC-CA9B-4835-917C-26AB61223F23}" type="pres">
      <dgm:prSet presAssocID="{CE06F6D0-E215-47A0-861D-F56ED814C520}" presName="Name0" presStyleCnt="0">
        <dgm:presLayoutVars>
          <dgm:chMax val="7"/>
          <dgm:chPref val="7"/>
          <dgm:dir/>
        </dgm:presLayoutVars>
      </dgm:prSet>
      <dgm:spPr/>
    </dgm:pt>
    <dgm:pt modelId="{336B23A6-4631-4432-937D-C275105108D6}" type="pres">
      <dgm:prSet presAssocID="{CE06F6D0-E215-47A0-861D-F56ED814C520}" presName="Name1" presStyleCnt="0"/>
      <dgm:spPr/>
    </dgm:pt>
    <dgm:pt modelId="{D38BE6A3-FE04-4A1E-9387-E601C855C5AF}" type="pres">
      <dgm:prSet presAssocID="{CE06F6D0-E215-47A0-861D-F56ED814C520}" presName="cycle" presStyleCnt="0"/>
      <dgm:spPr/>
    </dgm:pt>
    <dgm:pt modelId="{F3052710-87F9-4AF8-8307-674EC9BE62D1}" type="pres">
      <dgm:prSet presAssocID="{CE06F6D0-E215-47A0-861D-F56ED814C520}" presName="srcNode" presStyleLbl="node1" presStyleIdx="0" presStyleCnt="4"/>
      <dgm:spPr/>
    </dgm:pt>
    <dgm:pt modelId="{367636B6-A891-410F-B46D-5BDB86F2219B}" type="pres">
      <dgm:prSet presAssocID="{CE06F6D0-E215-47A0-861D-F56ED814C520}" presName="conn" presStyleLbl="parChTrans1D2" presStyleIdx="0" presStyleCnt="1"/>
      <dgm:spPr/>
    </dgm:pt>
    <dgm:pt modelId="{026EF127-21DD-4A7A-B17F-F32607B86460}" type="pres">
      <dgm:prSet presAssocID="{CE06F6D0-E215-47A0-861D-F56ED814C520}" presName="extraNode" presStyleLbl="node1" presStyleIdx="0" presStyleCnt="4"/>
      <dgm:spPr/>
    </dgm:pt>
    <dgm:pt modelId="{15B25016-ED14-432D-B55B-D557E518C73A}" type="pres">
      <dgm:prSet presAssocID="{CE06F6D0-E215-47A0-861D-F56ED814C520}" presName="dstNode" presStyleLbl="node1" presStyleIdx="0" presStyleCnt="4"/>
      <dgm:spPr/>
    </dgm:pt>
    <dgm:pt modelId="{F091CA3B-D5B7-44FB-BAF5-E87BF485DEDF}" type="pres">
      <dgm:prSet presAssocID="{08156CA3-0380-4513-AD0E-5DA18BDBA196}" presName="text_1" presStyleLbl="node1" presStyleIdx="0" presStyleCnt="4">
        <dgm:presLayoutVars>
          <dgm:bulletEnabled val="1"/>
        </dgm:presLayoutVars>
      </dgm:prSet>
      <dgm:spPr/>
    </dgm:pt>
    <dgm:pt modelId="{5B324F02-A09B-498D-BA4F-AA86A1DC2351}" type="pres">
      <dgm:prSet presAssocID="{08156CA3-0380-4513-AD0E-5DA18BDBA196}" presName="accent_1" presStyleCnt="0"/>
      <dgm:spPr/>
    </dgm:pt>
    <dgm:pt modelId="{0C370864-703E-4A55-BD06-724B0D1A6889}" type="pres">
      <dgm:prSet presAssocID="{08156CA3-0380-4513-AD0E-5DA18BDBA196}" presName="accentRepeatNode" presStyleLbl="solidFgAcc1" presStyleIdx="0" presStyleCnt="4"/>
      <dgm:spPr/>
    </dgm:pt>
    <dgm:pt modelId="{3A6DB4D8-38C6-488C-AA7C-D006FDC07C25}" type="pres">
      <dgm:prSet presAssocID="{23C052E9-74A6-4EA9-9568-C67B3F283822}" presName="text_2" presStyleLbl="node1" presStyleIdx="1" presStyleCnt="4">
        <dgm:presLayoutVars>
          <dgm:bulletEnabled val="1"/>
        </dgm:presLayoutVars>
      </dgm:prSet>
      <dgm:spPr/>
    </dgm:pt>
    <dgm:pt modelId="{9E0116CE-47C0-4674-B613-867152287C3C}" type="pres">
      <dgm:prSet presAssocID="{23C052E9-74A6-4EA9-9568-C67B3F283822}" presName="accent_2" presStyleCnt="0"/>
      <dgm:spPr/>
    </dgm:pt>
    <dgm:pt modelId="{AF691AEC-50C4-469B-B56D-B4E84FEC3FC5}" type="pres">
      <dgm:prSet presAssocID="{23C052E9-74A6-4EA9-9568-C67B3F283822}" presName="accentRepeatNode" presStyleLbl="solidFgAcc1" presStyleIdx="1" presStyleCnt="4"/>
      <dgm:spPr/>
    </dgm:pt>
    <dgm:pt modelId="{584B0BEC-5B00-47ED-8BD9-EC198553644D}" type="pres">
      <dgm:prSet presAssocID="{3AF53534-9A94-425E-8480-CCF79E7BB861}" presName="text_3" presStyleLbl="node1" presStyleIdx="2" presStyleCnt="4">
        <dgm:presLayoutVars>
          <dgm:bulletEnabled val="1"/>
        </dgm:presLayoutVars>
      </dgm:prSet>
      <dgm:spPr/>
    </dgm:pt>
    <dgm:pt modelId="{578CA218-F297-4589-A250-DE5DD9F38DA3}" type="pres">
      <dgm:prSet presAssocID="{3AF53534-9A94-425E-8480-CCF79E7BB861}" presName="accent_3" presStyleCnt="0"/>
      <dgm:spPr/>
    </dgm:pt>
    <dgm:pt modelId="{912F788E-EECF-4F32-9D4F-EEF162C7CD78}" type="pres">
      <dgm:prSet presAssocID="{3AF53534-9A94-425E-8480-CCF79E7BB861}" presName="accentRepeatNode" presStyleLbl="solidFgAcc1" presStyleIdx="2" presStyleCnt="4"/>
      <dgm:spPr/>
    </dgm:pt>
    <dgm:pt modelId="{DD6910BD-670D-42B3-A611-BC58CCF70EB4}" type="pres">
      <dgm:prSet presAssocID="{8CFC054C-3383-4606-B695-9182741A9A54}" presName="text_4" presStyleLbl="node1" presStyleIdx="3" presStyleCnt="4">
        <dgm:presLayoutVars>
          <dgm:bulletEnabled val="1"/>
        </dgm:presLayoutVars>
      </dgm:prSet>
      <dgm:spPr/>
    </dgm:pt>
    <dgm:pt modelId="{B1BFF0DF-E370-4AE5-9895-8F1E483E110A}" type="pres">
      <dgm:prSet presAssocID="{8CFC054C-3383-4606-B695-9182741A9A54}" presName="accent_4" presStyleCnt="0"/>
      <dgm:spPr/>
    </dgm:pt>
    <dgm:pt modelId="{B49046F2-383F-4518-BF5D-B413B0508F21}" type="pres">
      <dgm:prSet presAssocID="{8CFC054C-3383-4606-B695-9182741A9A54}" presName="accentRepeatNode" presStyleLbl="solidFgAcc1" presStyleIdx="3" presStyleCnt="4"/>
      <dgm:spPr/>
    </dgm:pt>
  </dgm:ptLst>
  <dgm:cxnLst>
    <dgm:cxn modelId="{789F6626-E3AC-4D95-B2D3-A0A8149DFBB2}" type="presOf" srcId="{08156CA3-0380-4513-AD0E-5DA18BDBA196}" destId="{F091CA3B-D5B7-44FB-BAF5-E87BF485DEDF}" srcOrd="0" destOrd="0" presId="urn:microsoft.com/office/officeart/2008/layout/VerticalCurvedList"/>
    <dgm:cxn modelId="{9728457B-4F55-4BDB-BF40-A3B78C974718}" srcId="{CE06F6D0-E215-47A0-861D-F56ED814C520}" destId="{23C052E9-74A6-4EA9-9568-C67B3F283822}" srcOrd="1" destOrd="0" parTransId="{BF90EBC0-C570-436E-91FB-C0EA12EFB5D3}" sibTransId="{38BFFBC4-D514-4B76-9ADB-7FE5116ABB1E}"/>
    <dgm:cxn modelId="{CD87757D-2A57-4429-ABD8-9DF268C98E8E}" type="presOf" srcId="{23C052E9-74A6-4EA9-9568-C67B3F283822}" destId="{3A6DB4D8-38C6-488C-AA7C-D006FDC07C25}" srcOrd="0" destOrd="0" presId="urn:microsoft.com/office/officeart/2008/layout/VerticalCurvedList"/>
    <dgm:cxn modelId="{6BD66E87-2009-459F-8193-A5DAE9FCF17A}" srcId="{CE06F6D0-E215-47A0-861D-F56ED814C520}" destId="{3AF53534-9A94-425E-8480-CCF79E7BB861}" srcOrd="2" destOrd="0" parTransId="{1163305D-BE0C-4755-B4DC-AF6B6ECE0DE6}" sibTransId="{D98750E2-3483-4F56-A64F-B5BE6AFEB686}"/>
    <dgm:cxn modelId="{EC96729A-0204-4BC7-998A-8F87DA666A3B}" type="presOf" srcId="{CE06F6D0-E215-47A0-861D-F56ED814C520}" destId="{F74EB5BC-CA9B-4835-917C-26AB61223F23}" srcOrd="0" destOrd="0" presId="urn:microsoft.com/office/officeart/2008/layout/VerticalCurvedList"/>
    <dgm:cxn modelId="{4867D0B0-228D-4F6C-813E-2BD6EBC7AB20}" type="presOf" srcId="{8CFC054C-3383-4606-B695-9182741A9A54}" destId="{DD6910BD-670D-42B3-A611-BC58CCF70EB4}" srcOrd="0" destOrd="0" presId="urn:microsoft.com/office/officeart/2008/layout/VerticalCurvedList"/>
    <dgm:cxn modelId="{F25E63B8-C638-450D-88A4-BBCE17A85853}" type="presOf" srcId="{3AF53534-9A94-425E-8480-CCF79E7BB861}" destId="{584B0BEC-5B00-47ED-8BD9-EC198553644D}" srcOrd="0" destOrd="0" presId="urn:microsoft.com/office/officeart/2008/layout/VerticalCurvedList"/>
    <dgm:cxn modelId="{BE6E7ACA-D19F-4431-9FD4-031A1FA527A5}" srcId="{CE06F6D0-E215-47A0-861D-F56ED814C520}" destId="{8CFC054C-3383-4606-B695-9182741A9A54}" srcOrd="3" destOrd="0" parTransId="{14D58C6B-932C-499E-B851-96D80D21372D}" sibTransId="{5C459DE4-4C72-46C0-A574-6D30928BA628}"/>
    <dgm:cxn modelId="{8CA38CCF-EBD0-4AF8-84F5-6650A0636CB0}" type="presOf" srcId="{F3D2897B-AF33-4991-9C90-0233B1CB3AF9}" destId="{367636B6-A891-410F-B46D-5BDB86F2219B}" srcOrd="0" destOrd="0" presId="urn:microsoft.com/office/officeart/2008/layout/VerticalCurvedList"/>
    <dgm:cxn modelId="{A6E5C6D8-33A7-4C0D-94F1-2232DB08F6C2}" srcId="{CE06F6D0-E215-47A0-861D-F56ED814C520}" destId="{08156CA3-0380-4513-AD0E-5DA18BDBA196}" srcOrd="0" destOrd="0" parTransId="{327E2971-17A7-4473-B98D-EEFBD59BAE7B}" sibTransId="{F3D2897B-AF33-4991-9C90-0233B1CB3AF9}"/>
    <dgm:cxn modelId="{4F2B77F4-B450-4B80-B039-6FCA736F8EE5}" type="presParOf" srcId="{F74EB5BC-CA9B-4835-917C-26AB61223F23}" destId="{336B23A6-4631-4432-937D-C275105108D6}" srcOrd="0" destOrd="0" presId="urn:microsoft.com/office/officeart/2008/layout/VerticalCurvedList"/>
    <dgm:cxn modelId="{0CD8D949-3DE5-41D1-908F-36224391ED4B}" type="presParOf" srcId="{336B23A6-4631-4432-937D-C275105108D6}" destId="{D38BE6A3-FE04-4A1E-9387-E601C855C5AF}" srcOrd="0" destOrd="0" presId="urn:microsoft.com/office/officeart/2008/layout/VerticalCurvedList"/>
    <dgm:cxn modelId="{F736FAF0-B82E-417A-8C6F-7EAD4198B6F0}" type="presParOf" srcId="{D38BE6A3-FE04-4A1E-9387-E601C855C5AF}" destId="{F3052710-87F9-4AF8-8307-674EC9BE62D1}" srcOrd="0" destOrd="0" presId="urn:microsoft.com/office/officeart/2008/layout/VerticalCurvedList"/>
    <dgm:cxn modelId="{6595353F-1541-4EB4-A28E-FB56CB6E13CF}" type="presParOf" srcId="{D38BE6A3-FE04-4A1E-9387-E601C855C5AF}" destId="{367636B6-A891-410F-B46D-5BDB86F2219B}" srcOrd="1" destOrd="0" presId="urn:microsoft.com/office/officeart/2008/layout/VerticalCurvedList"/>
    <dgm:cxn modelId="{D748C30B-F4EE-4755-90EA-D2315DF3580C}" type="presParOf" srcId="{D38BE6A3-FE04-4A1E-9387-E601C855C5AF}" destId="{026EF127-21DD-4A7A-B17F-F32607B86460}" srcOrd="2" destOrd="0" presId="urn:microsoft.com/office/officeart/2008/layout/VerticalCurvedList"/>
    <dgm:cxn modelId="{1C5A239C-5F68-4E9D-8D55-FCEC6E506C87}" type="presParOf" srcId="{D38BE6A3-FE04-4A1E-9387-E601C855C5AF}" destId="{15B25016-ED14-432D-B55B-D557E518C73A}" srcOrd="3" destOrd="0" presId="urn:microsoft.com/office/officeart/2008/layout/VerticalCurvedList"/>
    <dgm:cxn modelId="{AA98897F-1D1E-4985-BB96-98CF435A4029}" type="presParOf" srcId="{336B23A6-4631-4432-937D-C275105108D6}" destId="{F091CA3B-D5B7-44FB-BAF5-E87BF485DEDF}" srcOrd="1" destOrd="0" presId="urn:microsoft.com/office/officeart/2008/layout/VerticalCurvedList"/>
    <dgm:cxn modelId="{7A83DD46-BCBF-4940-A818-96E61B3986EF}" type="presParOf" srcId="{336B23A6-4631-4432-937D-C275105108D6}" destId="{5B324F02-A09B-498D-BA4F-AA86A1DC2351}" srcOrd="2" destOrd="0" presId="urn:microsoft.com/office/officeart/2008/layout/VerticalCurvedList"/>
    <dgm:cxn modelId="{49CD4E7D-B355-4DF5-8175-2F2BBC35718D}" type="presParOf" srcId="{5B324F02-A09B-498D-BA4F-AA86A1DC2351}" destId="{0C370864-703E-4A55-BD06-724B0D1A6889}" srcOrd="0" destOrd="0" presId="urn:microsoft.com/office/officeart/2008/layout/VerticalCurvedList"/>
    <dgm:cxn modelId="{06227A7C-E867-40EF-B7F6-99F3F8240E95}" type="presParOf" srcId="{336B23A6-4631-4432-937D-C275105108D6}" destId="{3A6DB4D8-38C6-488C-AA7C-D006FDC07C25}" srcOrd="3" destOrd="0" presId="urn:microsoft.com/office/officeart/2008/layout/VerticalCurvedList"/>
    <dgm:cxn modelId="{1098A807-10E1-4DD6-A8B8-8CE29C69D017}" type="presParOf" srcId="{336B23A6-4631-4432-937D-C275105108D6}" destId="{9E0116CE-47C0-4674-B613-867152287C3C}" srcOrd="4" destOrd="0" presId="urn:microsoft.com/office/officeart/2008/layout/VerticalCurvedList"/>
    <dgm:cxn modelId="{729A7227-9505-44CF-8DFA-F1489254A1E2}" type="presParOf" srcId="{9E0116CE-47C0-4674-B613-867152287C3C}" destId="{AF691AEC-50C4-469B-B56D-B4E84FEC3FC5}" srcOrd="0" destOrd="0" presId="urn:microsoft.com/office/officeart/2008/layout/VerticalCurvedList"/>
    <dgm:cxn modelId="{57811181-38CB-4DA1-A98B-1A7A5B2F3EDC}" type="presParOf" srcId="{336B23A6-4631-4432-937D-C275105108D6}" destId="{584B0BEC-5B00-47ED-8BD9-EC198553644D}" srcOrd="5" destOrd="0" presId="urn:microsoft.com/office/officeart/2008/layout/VerticalCurvedList"/>
    <dgm:cxn modelId="{E135831D-D25A-4A7A-9298-21FC07513D32}" type="presParOf" srcId="{336B23A6-4631-4432-937D-C275105108D6}" destId="{578CA218-F297-4589-A250-DE5DD9F38DA3}" srcOrd="6" destOrd="0" presId="urn:microsoft.com/office/officeart/2008/layout/VerticalCurvedList"/>
    <dgm:cxn modelId="{1A20B496-F35D-47AD-8C13-E54365CDC94D}" type="presParOf" srcId="{578CA218-F297-4589-A250-DE5DD9F38DA3}" destId="{912F788E-EECF-4F32-9D4F-EEF162C7CD78}" srcOrd="0" destOrd="0" presId="urn:microsoft.com/office/officeart/2008/layout/VerticalCurvedList"/>
    <dgm:cxn modelId="{56907139-FD0F-4B91-9624-B3F9EEF686A0}" type="presParOf" srcId="{336B23A6-4631-4432-937D-C275105108D6}" destId="{DD6910BD-670D-42B3-A611-BC58CCF70EB4}" srcOrd="7" destOrd="0" presId="urn:microsoft.com/office/officeart/2008/layout/VerticalCurvedList"/>
    <dgm:cxn modelId="{33BC3D87-CB42-4343-94C1-99C8FD62F6A3}" type="presParOf" srcId="{336B23A6-4631-4432-937D-C275105108D6}" destId="{B1BFF0DF-E370-4AE5-9895-8F1E483E110A}" srcOrd="8" destOrd="0" presId="urn:microsoft.com/office/officeart/2008/layout/VerticalCurvedList"/>
    <dgm:cxn modelId="{FD42BA57-0470-4A23-8F78-2ED3A8196915}" type="presParOf" srcId="{B1BFF0DF-E370-4AE5-9895-8F1E483E110A}" destId="{B49046F2-383F-4518-BF5D-B413B0508F2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7636B6-A891-410F-B46D-5BDB86F2219B}">
      <dsp:nvSpPr>
        <dsp:cNvPr id="0" name=""/>
        <dsp:cNvSpPr/>
      </dsp:nvSpPr>
      <dsp:spPr>
        <a:xfrm>
          <a:off x="-3388253" y="-521051"/>
          <a:ext cx="4040077" cy="4040077"/>
        </a:xfrm>
        <a:prstGeom prst="blockArc">
          <a:avLst>
            <a:gd name="adj1" fmla="val 18900000"/>
            <a:gd name="adj2" fmla="val 2700000"/>
            <a:gd name="adj3" fmla="val 535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091CA3B-D5B7-44FB-BAF5-E87BF485DEDF}">
      <dsp:nvSpPr>
        <dsp:cNvPr id="0" name=""/>
        <dsp:cNvSpPr/>
      </dsp:nvSpPr>
      <dsp:spPr>
        <a:xfrm>
          <a:off x="341793" y="230484"/>
          <a:ext cx="6020657" cy="46120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Phân</a:t>
          </a:r>
          <a:r>
            <a:rPr lang="en-US" sz="2300" kern="1200" dirty="0"/>
            <a:t> </a:t>
          </a:r>
          <a:r>
            <a:rPr lang="en-US" sz="2300" kern="1200" dirty="0" err="1"/>
            <a:t>tích</a:t>
          </a:r>
          <a:r>
            <a:rPr lang="en-US" sz="2300" kern="1200" dirty="0"/>
            <a:t> </a:t>
          </a:r>
          <a:r>
            <a:rPr lang="en-US" sz="2300" kern="1200" dirty="0" err="1"/>
            <a:t>ra</a:t>
          </a:r>
          <a:r>
            <a:rPr lang="en-US" sz="2300" kern="1200" dirty="0"/>
            <a:t>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r>
            <a:rPr lang="en-US" sz="2300" kern="1200" dirty="0"/>
            <a:t> </a:t>
          </a:r>
          <a:r>
            <a:rPr lang="en-US" sz="2300" kern="1200" dirty="0" err="1"/>
            <a:t>nguyên</a:t>
          </a:r>
          <a:r>
            <a:rPr lang="en-US" sz="2300" kern="1200" dirty="0"/>
            <a:t> </a:t>
          </a:r>
          <a:r>
            <a:rPr lang="en-US" sz="2300" kern="1200" dirty="0" err="1"/>
            <a:t>tố</a:t>
          </a:r>
          <a:r>
            <a:rPr lang="en-US" sz="2300" kern="1200" dirty="0"/>
            <a:t> </a:t>
          </a:r>
        </a:p>
      </dsp:txBody>
      <dsp:txXfrm>
        <a:off x="341793" y="230484"/>
        <a:ext cx="6020657" cy="461208"/>
      </dsp:txXfrm>
    </dsp:sp>
    <dsp:sp modelId="{0C370864-703E-4A55-BD06-724B0D1A6889}">
      <dsp:nvSpPr>
        <dsp:cNvPr id="0" name=""/>
        <dsp:cNvSpPr/>
      </dsp:nvSpPr>
      <dsp:spPr>
        <a:xfrm>
          <a:off x="53538" y="172833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A6DB4D8-38C6-488C-AA7C-D006FDC07C25}">
      <dsp:nvSpPr>
        <dsp:cNvPr id="0" name=""/>
        <dsp:cNvSpPr/>
      </dsp:nvSpPr>
      <dsp:spPr>
        <a:xfrm>
          <a:off x="606214" y="922416"/>
          <a:ext cx="5756236" cy="461208"/>
        </a:xfrm>
        <a:prstGeom prst="rect">
          <a:avLst/>
        </a:prstGeom>
        <a:solidFill>
          <a:schemeClr val="accent2">
            <a:hueOff val="-5946176"/>
            <a:satOff val="2534"/>
            <a:lumOff val="588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Chọn</a:t>
          </a:r>
          <a:r>
            <a:rPr lang="en-US" sz="2300" kern="1200" dirty="0"/>
            <a:t> </a:t>
          </a:r>
          <a:r>
            <a:rPr lang="en-US" sz="2300" kern="1200" dirty="0" err="1"/>
            <a:t>ra</a:t>
          </a:r>
          <a:r>
            <a:rPr lang="en-US" sz="2300" kern="1200" dirty="0"/>
            <a:t> các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r>
            <a:rPr lang="en-US" sz="2300" kern="1200" dirty="0"/>
            <a:t> </a:t>
          </a:r>
          <a:r>
            <a:rPr lang="en-US" sz="2300" kern="1200" dirty="0" err="1"/>
            <a:t>chung</a:t>
          </a:r>
          <a:r>
            <a:rPr lang="en-US" sz="2300" kern="1200" dirty="0"/>
            <a:t> </a:t>
          </a:r>
          <a:r>
            <a:rPr lang="en-US" sz="2300" kern="1200" dirty="0" err="1"/>
            <a:t>và</a:t>
          </a:r>
          <a:r>
            <a:rPr lang="en-US" sz="2300" kern="1200" dirty="0"/>
            <a:t> </a:t>
          </a:r>
          <a:r>
            <a:rPr lang="en-US" sz="2300" kern="1200" dirty="0" err="1"/>
            <a:t>riêng</a:t>
          </a:r>
          <a:r>
            <a:rPr lang="en-US" sz="2300" kern="1200" dirty="0"/>
            <a:t> </a:t>
          </a:r>
        </a:p>
      </dsp:txBody>
      <dsp:txXfrm>
        <a:off x="606214" y="922416"/>
        <a:ext cx="5756236" cy="461208"/>
      </dsp:txXfrm>
    </dsp:sp>
    <dsp:sp modelId="{AF691AEC-50C4-469B-B56D-B4E84FEC3FC5}">
      <dsp:nvSpPr>
        <dsp:cNvPr id="0" name=""/>
        <dsp:cNvSpPr/>
      </dsp:nvSpPr>
      <dsp:spPr>
        <a:xfrm>
          <a:off x="317959" y="864765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84B0BEC-5B00-47ED-8BD9-EC198553644D}">
      <dsp:nvSpPr>
        <dsp:cNvPr id="0" name=""/>
        <dsp:cNvSpPr/>
      </dsp:nvSpPr>
      <dsp:spPr>
        <a:xfrm>
          <a:off x="606214" y="1614349"/>
          <a:ext cx="5756236" cy="461208"/>
        </a:xfrm>
        <a:prstGeom prst="rect">
          <a:avLst/>
        </a:prstGeom>
        <a:solidFill>
          <a:schemeClr val="accent2">
            <a:hueOff val="-11892351"/>
            <a:satOff val="5068"/>
            <a:lumOff val="1177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Chọn</a:t>
          </a:r>
          <a:r>
            <a:rPr lang="en-US" sz="2300" kern="1200" dirty="0"/>
            <a:t> </a:t>
          </a:r>
          <a:r>
            <a:rPr lang="en-US" sz="2300" kern="1200" dirty="0" err="1"/>
            <a:t>r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r>
            <a:rPr lang="en-US" sz="2300" kern="1200" dirty="0"/>
            <a:t> </a:t>
          </a:r>
          <a:r>
            <a:rPr lang="en-US" sz="2300" kern="1200" dirty="0" err="1"/>
            <a:t>mũ</a:t>
          </a:r>
          <a:r>
            <a:rPr lang="en-US" sz="2300" kern="1200" dirty="0"/>
            <a:t> </a:t>
          </a:r>
          <a:r>
            <a:rPr lang="en-US" sz="2300" kern="1200" dirty="0" err="1"/>
            <a:t>lớn</a:t>
          </a:r>
          <a:r>
            <a:rPr lang="en-US" sz="2300" kern="1200" dirty="0"/>
            <a:t> </a:t>
          </a:r>
          <a:r>
            <a:rPr lang="en-US" sz="2300" kern="1200" dirty="0" err="1"/>
            <a:t>nhất</a:t>
          </a:r>
          <a:r>
            <a:rPr lang="en-US" sz="2300" kern="1200" dirty="0"/>
            <a:t> </a:t>
          </a:r>
          <a:r>
            <a:rPr lang="en-US" sz="2300" kern="1200" dirty="0" err="1"/>
            <a:t>của</a:t>
          </a:r>
          <a:r>
            <a:rPr lang="en-US" sz="2300" kern="1200" dirty="0"/>
            <a:t> các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endParaRPr lang="en-US" sz="2300" kern="1200" dirty="0"/>
        </a:p>
      </dsp:txBody>
      <dsp:txXfrm>
        <a:off x="606214" y="1614349"/>
        <a:ext cx="5756236" cy="461208"/>
      </dsp:txXfrm>
    </dsp:sp>
    <dsp:sp modelId="{912F788E-EECF-4F32-9D4F-EEF162C7CD78}">
      <dsp:nvSpPr>
        <dsp:cNvPr id="0" name=""/>
        <dsp:cNvSpPr/>
      </dsp:nvSpPr>
      <dsp:spPr>
        <a:xfrm>
          <a:off x="317959" y="1556697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D6910BD-670D-42B3-A611-BC58CCF70EB4}">
      <dsp:nvSpPr>
        <dsp:cNvPr id="0" name=""/>
        <dsp:cNvSpPr/>
      </dsp:nvSpPr>
      <dsp:spPr>
        <a:xfrm>
          <a:off x="341793" y="2306281"/>
          <a:ext cx="6020657" cy="461208"/>
        </a:xfrm>
        <a:prstGeom prst="rect">
          <a:avLst/>
        </a:prstGeom>
        <a:solidFill>
          <a:schemeClr val="accent2">
            <a:hueOff val="-17838527"/>
            <a:satOff val="7602"/>
            <a:lumOff val="1765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Lập</a:t>
          </a:r>
          <a:r>
            <a:rPr lang="en-US" sz="2300" kern="1200" dirty="0"/>
            <a:t> </a:t>
          </a:r>
          <a:r>
            <a:rPr lang="en-US" sz="2300" kern="1200" dirty="0" err="1"/>
            <a:t>tích</a:t>
          </a:r>
          <a:r>
            <a:rPr lang="en-US" sz="2300" kern="1200" dirty="0"/>
            <a:t> các </a:t>
          </a:r>
          <a:r>
            <a:rPr lang="en-US" sz="2300" kern="1200" dirty="0" err="1"/>
            <a:t>lũy</a:t>
          </a:r>
          <a:r>
            <a:rPr lang="en-US" sz="2300" kern="1200" dirty="0"/>
            <a:t>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đã</a:t>
          </a:r>
          <a:r>
            <a:rPr lang="en-US" sz="2300" kern="1200" dirty="0"/>
            <a:t> </a:t>
          </a:r>
          <a:r>
            <a:rPr lang="en-US" sz="2300" kern="1200" dirty="0" err="1"/>
            <a:t>chọn</a:t>
          </a:r>
          <a:r>
            <a:rPr lang="en-US" sz="2300" kern="1200" dirty="0"/>
            <a:t> </a:t>
          </a:r>
        </a:p>
      </dsp:txBody>
      <dsp:txXfrm>
        <a:off x="341793" y="2306281"/>
        <a:ext cx="6020657" cy="461208"/>
      </dsp:txXfrm>
    </dsp:sp>
    <dsp:sp modelId="{B49046F2-383F-4518-BF5D-B413B0508F21}">
      <dsp:nvSpPr>
        <dsp:cNvPr id="0" name=""/>
        <dsp:cNvSpPr/>
      </dsp:nvSpPr>
      <dsp:spPr>
        <a:xfrm>
          <a:off x="53538" y="2248630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00859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5173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26120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8060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73192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2" name="Google Shape;1872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3" name="Google Shape;1873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7365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1" name="Google Shape;11;p2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" name="Google Shape;35;p2"/>
          <p:cNvGrpSpPr/>
          <p:nvPr/>
        </p:nvGrpSpPr>
        <p:grpSpPr>
          <a:xfrm>
            <a:off x="6353901" y="4586344"/>
            <a:ext cx="860371" cy="885475"/>
            <a:chOff x="4228489" y="3826381"/>
            <a:chExt cx="860371" cy="885475"/>
          </a:xfrm>
        </p:grpSpPr>
        <p:sp>
          <p:nvSpPr>
            <p:cNvPr id="36" name="Google Shape;36;p2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5020172" y="3826381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" name="Google Shape;48;p2"/>
          <p:cNvGrpSpPr/>
          <p:nvPr/>
        </p:nvGrpSpPr>
        <p:grpSpPr>
          <a:xfrm>
            <a:off x="6095436" y="4451829"/>
            <a:ext cx="673587" cy="441978"/>
            <a:chOff x="3804261" y="3748079"/>
            <a:chExt cx="673587" cy="441978"/>
          </a:xfrm>
        </p:grpSpPr>
        <p:sp>
          <p:nvSpPr>
            <p:cNvPr id="49" name="Google Shape;49;p2"/>
            <p:cNvSpPr/>
            <p:nvPr/>
          </p:nvSpPr>
          <p:spPr>
            <a:xfrm>
              <a:off x="3804261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928627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" name="Google Shape;78;p2"/>
          <p:cNvGrpSpPr/>
          <p:nvPr/>
        </p:nvGrpSpPr>
        <p:grpSpPr>
          <a:xfrm>
            <a:off x="510530" y="4451818"/>
            <a:ext cx="832902" cy="887270"/>
            <a:chOff x="2293493" y="3811393"/>
            <a:chExt cx="832902" cy="887270"/>
          </a:xfrm>
        </p:grpSpPr>
        <p:sp>
          <p:nvSpPr>
            <p:cNvPr id="79" name="Google Shape;79;p2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" name="Google Shape;86;p2"/>
          <p:cNvGrpSpPr/>
          <p:nvPr/>
        </p:nvGrpSpPr>
        <p:grpSpPr>
          <a:xfrm>
            <a:off x="8172169" y="3790723"/>
            <a:ext cx="1143406" cy="1264636"/>
            <a:chOff x="6758394" y="3187198"/>
            <a:chExt cx="1143406" cy="1264636"/>
          </a:xfrm>
        </p:grpSpPr>
        <p:sp>
          <p:nvSpPr>
            <p:cNvPr id="87" name="Google Shape;87;p2"/>
            <p:cNvSpPr/>
            <p:nvPr/>
          </p:nvSpPr>
          <p:spPr>
            <a:xfrm>
              <a:off x="6758394" y="3187198"/>
              <a:ext cx="1143406" cy="1131570"/>
            </a:xfrm>
            <a:custGeom>
              <a:avLst/>
              <a:gdLst/>
              <a:ahLst/>
              <a:cxnLst/>
              <a:rect l="l" t="t" r="r" b="b"/>
              <a:pathLst>
                <a:path w="43180" h="42733" extrusionOk="0">
                  <a:moveTo>
                    <a:pt x="7315" y="1"/>
                  </a:moveTo>
                  <a:lnTo>
                    <a:pt x="0" y="41411"/>
                  </a:lnTo>
                  <a:lnTo>
                    <a:pt x="7433" y="42732"/>
                  </a:lnTo>
                  <a:cubicBezTo>
                    <a:pt x="14087" y="28079"/>
                    <a:pt x="27135" y="16518"/>
                    <a:pt x="42330" y="11209"/>
                  </a:cubicBezTo>
                  <a:lnTo>
                    <a:pt x="43180" y="6348"/>
                  </a:lnTo>
                  <a:lnTo>
                    <a:pt x="39239" y="5640"/>
                  </a:lnTo>
                  <a:lnTo>
                    <a:pt x="38909" y="7599"/>
                  </a:lnTo>
                  <a:cubicBezTo>
                    <a:pt x="39967" y="8436"/>
                    <a:pt x="39336" y="10078"/>
                    <a:pt x="38094" y="10078"/>
                  </a:cubicBezTo>
                  <a:cubicBezTo>
                    <a:pt x="38007" y="10078"/>
                    <a:pt x="37916" y="10070"/>
                    <a:pt x="37824" y="10053"/>
                  </a:cubicBezTo>
                  <a:cubicBezTo>
                    <a:pt x="36408" y="9817"/>
                    <a:pt x="36266" y="7811"/>
                    <a:pt x="37658" y="7386"/>
                  </a:cubicBezTo>
                  <a:lnTo>
                    <a:pt x="37989" y="5428"/>
                  </a:lnTo>
                  <a:lnTo>
                    <a:pt x="34803" y="4862"/>
                  </a:lnTo>
                  <a:lnTo>
                    <a:pt x="34449" y="6820"/>
                  </a:lnTo>
                  <a:cubicBezTo>
                    <a:pt x="35514" y="7641"/>
                    <a:pt x="34869" y="9295"/>
                    <a:pt x="33612" y="9295"/>
                  </a:cubicBezTo>
                  <a:cubicBezTo>
                    <a:pt x="33532" y="9295"/>
                    <a:pt x="33449" y="9288"/>
                    <a:pt x="33364" y="9274"/>
                  </a:cubicBezTo>
                  <a:cubicBezTo>
                    <a:pt x="31948" y="9014"/>
                    <a:pt x="31807" y="7032"/>
                    <a:pt x="33199" y="6608"/>
                  </a:cubicBezTo>
                  <a:lnTo>
                    <a:pt x="33553" y="4626"/>
                  </a:lnTo>
                  <a:lnTo>
                    <a:pt x="30344" y="4059"/>
                  </a:lnTo>
                  <a:lnTo>
                    <a:pt x="29990" y="6041"/>
                  </a:lnTo>
                  <a:cubicBezTo>
                    <a:pt x="31070" y="6857"/>
                    <a:pt x="30420" y="8497"/>
                    <a:pt x="29175" y="8497"/>
                  </a:cubicBezTo>
                  <a:cubicBezTo>
                    <a:pt x="29088" y="8497"/>
                    <a:pt x="28998" y="8489"/>
                    <a:pt x="28905" y="8472"/>
                  </a:cubicBezTo>
                  <a:cubicBezTo>
                    <a:pt x="27489" y="8236"/>
                    <a:pt x="27371" y="6254"/>
                    <a:pt x="28739" y="5805"/>
                  </a:cubicBezTo>
                  <a:lnTo>
                    <a:pt x="29093" y="3847"/>
                  </a:lnTo>
                  <a:lnTo>
                    <a:pt x="25884" y="3281"/>
                  </a:lnTo>
                  <a:lnTo>
                    <a:pt x="25530" y="5239"/>
                  </a:lnTo>
                  <a:cubicBezTo>
                    <a:pt x="26612" y="6056"/>
                    <a:pt x="25980" y="7718"/>
                    <a:pt x="24736" y="7718"/>
                  </a:cubicBezTo>
                  <a:cubicBezTo>
                    <a:pt x="24650" y="7718"/>
                    <a:pt x="24561" y="7710"/>
                    <a:pt x="24469" y="7693"/>
                  </a:cubicBezTo>
                  <a:cubicBezTo>
                    <a:pt x="23029" y="7434"/>
                    <a:pt x="22911" y="5452"/>
                    <a:pt x="24280" y="5027"/>
                  </a:cubicBezTo>
                  <a:lnTo>
                    <a:pt x="24634" y="3045"/>
                  </a:lnTo>
                  <a:lnTo>
                    <a:pt x="21425" y="2478"/>
                  </a:lnTo>
                  <a:lnTo>
                    <a:pt x="21095" y="4460"/>
                  </a:lnTo>
                  <a:cubicBezTo>
                    <a:pt x="22159" y="5281"/>
                    <a:pt x="21514" y="6935"/>
                    <a:pt x="20258" y="6935"/>
                  </a:cubicBezTo>
                  <a:cubicBezTo>
                    <a:pt x="20177" y="6935"/>
                    <a:pt x="20094" y="6929"/>
                    <a:pt x="20009" y="6914"/>
                  </a:cubicBezTo>
                  <a:cubicBezTo>
                    <a:pt x="18593" y="6655"/>
                    <a:pt x="18452" y="4673"/>
                    <a:pt x="19844" y="4225"/>
                  </a:cubicBezTo>
                  <a:lnTo>
                    <a:pt x="20174" y="2266"/>
                  </a:lnTo>
                  <a:lnTo>
                    <a:pt x="16989" y="1700"/>
                  </a:lnTo>
                  <a:lnTo>
                    <a:pt x="16611" y="3682"/>
                  </a:lnTo>
                  <a:cubicBezTo>
                    <a:pt x="17670" y="4498"/>
                    <a:pt x="17039" y="6137"/>
                    <a:pt x="15797" y="6137"/>
                  </a:cubicBezTo>
                  <a:cubicBezTo>
                    <a:pt x="15709" y="6137"/>
                    <a:pt x="15619" y="6129"/>
                    <a:pt x="15526" y="6112"/>
                  </a:cubicBezTo>
                  <a:cubicBezTo>
                    <a:pt x="14110" y="5876"/>
                    <a:pt x="13969" y="3894"/>
                    <a:pt x="15361" y="3446"/>
                  </a:cubicBezTo>
                  <a:lnTo>
                    <a:pt x="15715" y="1487"/>
                  </a:lnTo>
                  <a:lnTo>
                    <a:pt x="12506" y="921"/>
                  </a:lnTo>
                  <a:lnTo>
                    <a:pt x="12152" y="2880"/>
                  </a:lnTo>
                  <a:cubicBezTo>
                    <a:pt x="13233" y="3696"/>
                    <a:pt x="12581" y="5358"/>
                    <a:pt x="11334" y="5358"/>
                  </a:cubicBezTo>
                  <a:cubicBezTo>
                    <a:pt x="11248" y="5358"/>
                    <a:pt x="11158" y="5350"/>
                    <a:pt x="11067" y="5334"/>
                  </a:cubicBezTo>
                  <a:cubicBezTo>
                    <a:pt x="9651" y="5074"/>
                    <a:pt x="9533" y="3092"/>
                    <a:pt x="10901" y="2667"/>
                  </a:cubicBezTo>
                  <a:lnTo>
                    <a:pt x="11255" y="685"/>
                  </a:lnTo>
                  <a:lnTo>
                    <a:pt x="7315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6955196" y="3483990"/>
              <a:ext cx="924126" cy="967844"/>
            </a:xfrm>
            <a:custGeom>
              <a:avLst/>
              <a:gdLst/>
              <a:ahLst/>
              <a:cxnLst/>
              <a:rect l="l" t="t" r="r" b="b"/>
              <a:pathLst>
                <a:path w="34899" h="36550" extrusionOk="0">
                  <a:moveTo>
                    <a:pt x="34898" y="1"/>
                  </a:moveTo>
                  <a:lnTo>
                    <a:pt x="34898" y="1"/>
                  </a:lnTo>
                  <a:cubicBezTo>
                    <a:pt x="19703" y="5310"/>
                    <a:pt x="6655" y="16871"/>
                    <a:pt x="1" y="31524"/>
                  </a:cubicBezTo>
                  <a:lnTo>
                    <a:pt x="28433" y="36550"/>
                  </a:lnTo>
                  <a:lnTo>
                    <a:pt x="34898" y="1"/>
                  </a:lnTo>
                  <a:close/>
                </a:path>
              </a:pathLst>
            </a:custGeom>
            <a:solidFill>
              <a:srgbClr val="F4F9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6974579" y="3510868"/>
              <a:ext cx="791646" cy="163090"/>
            </a:xfrm>
            <a:custGeom>
              <a:avLst/>
              <a:gdLst/>
              <a:ahLst/>
              <a:cxnLst/>
              <a:rect l="l" t="t" r="r" b="b"/>
              <a:pathLst>
                <a:path w="29896" h="6159" extrusionOk="0">
                  <a:moveTo>
                    <a:pt x="166" y="0"/>
                  </a:moveTo>
                  <a:lnTo>
                    <a:pt x="0" y="897"/>
                  </a:lnTo>
                  <a:lnTo>
                    <a:pt x="29754" y="6159"/>
                  </a:lnTo>
                  <a:lnTo>
                    <a:pt x="29896" y="52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6948946" y="3650816"/>
              <a:ext cx="791673" cy="163117"/>
            </a:xfrm>
            <a:custGeom>
              <a:avLst/>
              <a:gdLst/>
              <a:ahLst/>
              <a:cxnLst/>
              <a:rect l="l" t="t" r="r" b="b"/>
              <a:pathLst>
                <a:path w="29897" h="6160" extrusionOk="0">
                  <a:moveTo>
                    <a:pt x="166" y="1"/>
                  </a:moveTo>
                  <a:lnTo>
                    <a:pt x="1" y="897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6924584" y="3791401"/>
              <a:ext cx="791646" cy="163117"/>
            </a:xfrm>
            <a:custGeom>
              <a:avLst/>
              <a:gdLst/>
              <a:ahLst/>
              <a:cxnLst/>
              <a:rect l="l" t="t" r="r" b="b"/>
              <a:pathLst>
                <a:path w="29896" h="6160" extrusionOk="0">
                  <a:moveTo>
                    <a:pt x="166" y="1"/>
                  </a:moveTo>
                  <a:lnTo>
                    <a:pt x="1" y="921"/>
                  </a:lnTo>
                  <a:lnTo>
                    <a:pt x="29731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6899587" y="3931985"/>
              <a:ext cx="791673" cy="163090"/>
            </a:xfrm>
            <a:custGeom>
              <a:avLst/>
              <a:gdLst/>
              <a:ahLst/>
              <a:cxnLst/>
              <a:rect l="l" t="t" r="r" b="b"/>
              <a:pathLst>
                <a:path w="29897" h="6159" extrusionOk="0">
                  <a:moveTo>
                    <a:pt x="166" y="1"/>
                  </a:moveTo>
                  <a:lnTo>
                    <a:pt x="1" y="921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6874616" y="4073205"/>
              <a:ext cx="792255" cy="162455"/>
            </a:xfrm>
            <a:custGeom>
              <a:avLst/>
              <a:gdLst/>
              <a:ahLst/>
              <a:cxnLst/>
              <a:rect l="l" t="t" r="r" b="b"/>
              <a:pathLst>
                <a:path w="29919" h="6135" extrusionOk="0">
                  <a:moveTo>
                    <a:pt x="165" y="0"/>
                  </a:moveTo>
                  <a:lnTo>
                    <a:pt x="0" y="897"/>
                  </a:lnTo>
                  <a:lnTo>
                    <a:pt x="29754" y="6135"/>
                  </a:lnTo>
                  <a:lnTo>
                    <a:pt x="29919" y="5238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" name="Google Shape;94;p2"/>
          <p:cNvGrpSpPr/>
          <p:nvPr/>
        </p:nvGrpSpPr>
        <p:grpSpPr>
          <a:xfrm rot="-887728">
            <a:off x="45018" y="944860"/>
            <a:ext cx="417543" cy="728443"/>
            <a:chOff x="1643692" y="2100656"/>
            <a:chExt cx="571730" cy="908611"/>
          </a:xfrm>
        </p:grpSpPr>
        <p:sp>
          <p:nvSpPr>
            <p:cNvPr id="95" name="Google Shape;95;p2"/>
            <p:cNvSpPr/>
            <p:nvPr/>
          </p:nvSpPr>
          <p:spPr>
            <a:xfrm>
              <a:off x="1729303" y="2293724"/>
              <a:ext cx="128719" cy="66888"/>
            </a:xfrm>
            <a:custGeom>
              <a:avLst/>
              <a:gdLst/>
              <a:ahLst/>
              <a:cxnLst/>
              <a:rect l="l" t="t" r="r" b="b"/>
              <a:pathLst>
                <a:path w="4861" h="2526" extrusionOk="0">
                  <a:moveTo>
                    <a:pt x="4601" y="1"/>
                  </a:moveTo>
                  <a:lnTo>
                    <a:pt x="3020" y="661"/>
                  </a:lnTo>
                  <a:lnTo>
                    <a:pt x="1605" y="1251"/>
                  </a:lnTo>
                  <a:lnTo>
                    <a:pt x="0" y="1912"/>
                  </a:lnTo>
                  <a:lnTo>
                    <a:pt x="236" y="2431"/>
                  </a:lnTo>
                  <a:cubicBezTo>
                    <a:pt x="236" y="2478"/>
                    <a:pt x="260" y="2502"/>
                    <a:pt x="260" y="2525"/>
                  </a:cubicBezTo>
                  <a:lnTo>
                    <a:pt x="4861" y="638"/>
                  </a:lnTo>
                  <a:cubicBezTo>
                    <a:pt x="4837" y="591"/>
                    <a:pt x="4837" y="567"/>
                    <a:pt x="4814" y="543"/>
                  </a:cubicBezTo>
                  <a:lnTo>
                    <a:pt x="4601" y="1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643692" y="2306991"/>
              <a:ext cx="571730" cy="702276"/>
            </a:xfrm>
            <a:custGeom>
              <a:avLst/>
              <a:gdLst/>
              <a:ahLst/>
              <a:cxnLst/>
              <a:rect l="l" t="t" r="r" b="b"/>
              <a:pathLst>
                <a:path w="21591" h="26521" extrusionOk="0">
                  <a:moveTo>
                    <a:pt x="11305" y="1"/>
                  </a:moveTo>
                  <a:cubicBezTo>
                    <a:pt x="10967" y="1"/>
                    <a:pt x="10622" y="67"/>
                    <a:pt x="10288" y="208"/>
                  </a:cubicBezTo>
                  <a:lnTo>
                    <a:pt x="9344" y="585"/>
                  </a:lnTo>
                  <a:cubicBezTo>
                    <a:pt x="9222" y="634"/>
                    <a:pt x="9096" y="657"/>
                    <a:pt x="8971" y="657"/>
                  </a:cubicBezTo>
                  <a:cubicBezTo>
                    <a:pt x="8613" y="657"/>
                    <a:pt x="8269" y="463"/>
                    <a:pt x="8094" y="113"/>
                  </a:cubicBezTo>
                  <a:lnTo>
                    <a:pt x="3493" y="2001"/>
                  </a:lnTo>
                  <a:cubicBezTo>
                    <a:pt x="3634" y="2496"/>
                    <a:pt x="3398" y="3015"/>
                    <a:pt x="2926" y="3228"/>
                  </a:cubicBezTo>
                  <a:lnTo>
                    <a:pt x="1983" y="3605"/>
                  </a:lnTo>
                  <a:cubicBezTo>
                    <a:pt x="638" y="4148"/>
                    <a:pt x="1" y="5682"/>
                    <a:pt x="543" y="7050"/>
                  </a:cubicBezTo>
                  <a:lnTo>
                    <a:pt x="7881" y="24888"/>
                  </a:lnTo>
                  <a:cubicBezTo>
                    <a:pt x="8293" y="25908"/>
                    <a:pt x="9288" y="26521"/>
                    <a:pt x="10331" y="26521"/>
                  </a:cubicBezTo>
                  <a:cubicBezTo>
                    <a:pt x="10664" y="26521"/>
                    <a:pt x="11001" y="26459"/>
                    <a:pt x="11326" y="26328"/>
                  </a:cubicBezTo>
                  <a:lnTo>
                    <a:pt x="14771" y="24912"/>
                  </a:lnTo>
                  <a:lnTo>
                    <a:pt x="16163" y="24322"/>
                  </a:lnTo>
                  <a:lnTo>
                    <a:pt x="19608" y="22930"/>
                  </a:lnTo>
                  <a:cubicBezTo>
                    <a:pt x="20953" y="22364"/>
                    <a:pt x="21590" y="20830"/>
                    <a:pt x="21048" y="19485"/>
                  </a:cubicBezTo>
                  <a:lnTo>
                    <a:pt x="13709" y="1623"/>
                  </a:lnTo>
                  <a:cubicBezTo>
                    <a:pt x="13301" y="612"/>
                    <a:pt x="12333" y="1"/>
                    <a:pt x="11305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687437" y="2100656"/>
              <a:ext cx="183718" cy="257439"/>
            </a:xfrm>
            <a:custGeom>
              <a:avLst/>
              <a:gdLst/>
              <a:ahLst/>
              <a:cxnLst/>
              <a:rect l="l" t="t" r="r" b="b"/>
              <a:pathLst>
                <a:path w="6938" h="9722" extrusionOk="0">
                  <a:moveTo>
                    <a:pt x="641" y="0"/>
                  </a:moveTo>
                  <a:cubicBezTo>
                    <a:pt x="518" y="0"/>
                    <a:pt x="408" y="81"/>
                    <a:pt x="354" y="189"/>
                  </a:cubicBezTo>
                  <a:cubicBezTo>
                    <a:pt x="95" y="709"/>
                    <a:pt x="0" y="1275"/>
                    <a:pt x="47" y="1841"/>
                  </a:cubicBezTo>
                  <a:cubicBezTo>
                    <a:pt x="165" y="3257"/>
                    <a:pt x="1156" y="4484"/>
                    <a:pt x="1180" y="5923"/>
                  </a:cubicBezTo>
                  <a:lnTo>
                    <a:pt x="1864" y="5640"/>
                  </a:lnTo>
                  <a:cubicBezTo>
                    <a:pt x="1899" y="5624"/>
                    <a:pt x="1931" y="5617"/>
                    <a:pt x="1962" y="5617"/>
                  </a:cubicBezTo>
                  <a:cubicBezTo>
                    <a:pt x="2160" y="5617"/>
                    <a:pt x="2255" y="5915"/>
                    <a:pt x="2029" y="6018"/>
                  </a:cubicBezTo>
                  <a:lnTo>
                    <a:pt x="1345" y="6301"/>
                  </a:lnTo>
                  <a:cubicBezTo>
                    <a:pt x="567" y="6631"/>
                    <a:pt x="189" y="7528"/>
                    <a:pt x="496" y="8306"/>
                  </a:cubicBezTo>
                  <a:lnTo>
                    <a:pt x="1086" y="9722"/>
                  </a:lnTo>
                  <a:lnTo>
                    <a:pt x="3823" y="8613"/>
                  </a:lnTo>
                  <a:lnTo>
                    <a:pt x="4200" y="8448"/>
                  </a:lnTo>
                  <a:lnTo>
                    <a:pt x="6937" y="7339"/>
                  </a:lnTo>
                  <a:lnTo>
                    <a:pt x="6347" y="5923"/>
                  </a:lnTo>
                  <a:cubicBezTo>
                    <a:pt x="6116" y="5318"/>
                    <a:pt x="5535" y="4954"/>
                    <a:pt x="4929" y="4954"/>
                  </a:cubicBezTo>
                  <a:cubicBezTo>
                    <a:pt x="4732" y="4954"/>
                    <a:pt x="4533" y="4993"/>
                    <a:pt x="4342" y="5074"/>
                  </a:cubicBezTo>
                  <a:lnTo>
                    <a:pt x="3658" y="5357"/>
                  </a:lnTo>
                  <a:cubicBezTo>
                    <a:pt x="3625" y="5372"/>
                    <a:pt x="3594" y="5378"/>
                    <a:pt x="3565" y="5378"/>
                  </a:cubicBezTo>
                  <a:cubicBezTo>
                    <a:pt x="3368" y="5378"/>
                    <a:pt x="3286" y="5062"/>
                    <a:pt x="3492" y="4979"/>
                  </a:cubicBezTo>
                  <a:lnTo>
                    <a:pt x="4200" y="4696"/>
                  </a:lnTo>
                  <a:cubicBezTo>
                    <a:pt x="3209" y="3658"/>
                    <a:pt x="3044" y="2077"/>
                    <a:pt x="2124" y="992"/>
                  </a:cubicBezTo>
                  <a:cubicBezTo>
                    <a:pt x="1770" y="543"/>
                    <a:pt x="1298" y="213"/>
                    <a:pt x="755" y="24"/>
                  </a:cubicBezTo>
                  <a:cubicBezTo>
                    <a:pt x="717" y="8"/>
                    <a:pt x="678" y="0"/>
                    <a:pt x="641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723663" y="2292877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5" y="0"/>
                  </a:moveTo>
                  <a:cubicBezTo>
                    <a:pt x="156" y="0"/>
                    <a:pt x="136" y="3"/>
                    <a:pt x="119" y="9"/>
                  </a:cubicBezTo>
                  <a:cubicBezTo>
                    <a:pt x="48" y="33"/>
                    <a:pt x="1" y="127"/>
                    <a:pt x="48" y="198"/>
                  </a:cubicBezTo>
                  <a:lnTo>
                    <a:pt x="520" y="1378"/>
                  </a:lnTo>
                  <a:cubicBezTo>
                    <a:pt x="538" y="1450"/>
                    <a:pt x="597" y="1481"/>
                    <a:pt x="656" y="1481"/>
                  </a:cubicBezTo>
                  <a:cubicBezTo>
                    <a:pt x="674" y="1481"/>
                    <a:pt x="692" y="1478"/>
                    <a:pt x="709" y="1472"/>
                  </a:cubicBezTo>
                  <a:cubicBezTo>
                    <a:pt x="803" y="1425"/>
                    <a:pt x="827" y="1354"/>
                    <a:pt x="803" y="1260"/>
                  </a:cubicBezTo>
                  <a:lnTo>
                    <a:pt x="331" y="80"/>
                  </a:lnTo>
                  <a:cubicBezTo>
                    <a:pt x="296" y="27"/>
                    <a:pt x="234" y="0"/>
                    <a:pt x="175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746780" y="2283503"/>
              <a:ext cx="21290" cy="39217"/>
            </a:xfrm>
            <a:custGeom>
              <a:avLst/>
              <a:gdLst/>
              <a:ahLst/>
              <a:cxnLst/>
              <a:rect l="l" t="t" r="r" b="b"/>
              <a:pathLst>
                <a:path w="804" h="1481" extrusionOk="0">
                  <a:moveTo>
                    <a:pt x="162" y="0"/>
                  </a:moveTo>
                  <a:cubicBezTo>
                    <a:pt x="141" y="0"/>
                    <a:pt x="119" y="3"/>
                    <a:pt x="95" y="9"/>
                  </a:cubicBezTo>
                  <a:cubicBezTo>
                    <a:pt x="24" y="33"/>
                    <a:pt x="1" y="127"/>
                    <a:pt x="24" y="198"/>
                  </a:cubicBezTo>
                  <a:lnTo>
                    <a:pt x="496" y="1378"/>
                  </a:lnTo>
                  <a:cubicBezTo>
                    <a:pt x="532" y="1450"/>
                    <a:pt x="582" y="1481"/>
                    <a:pt x="646" y="1481"/>
                  </a:cubicBezTo>
                  <a:cubicBezTo>
                    <a:pt x="665" y="1481"/>
                    <a:pt x="686" y="1478"/>
                    <a:pt x="709" y="1472"/>
                  </a:cubicBezTo>
                  <a:cubicBezTo>
                    <a:pt x="779" y="1448"/>
                    <a:pt x="803" y="1354"/>
                    <a:pt x="779" y="1260"/>
                  </a:cubicBezTo>
                  <a:lnTo>
                    <a:pt x="308" y="80"/>
                  </a:lnTo>
                  <a:cubicBezTo>
                    <a:pt x="272" y="27"/>
                    <a:pt x="224" y="0"/>
                    <a:pt x="162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769288" y="2274129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1" y="1"/>
                  </a:moveTo>
                  <a:cubicBezTo>
                    <a:pt x="153" y="1"/>
                    <a:pt x="135" y="4"/>
                    <a:pt x="118" y="9"/>
                  </a:cubicBezTo>
                  <a:cubicBezTo>
                    <a:pt x="24" y="33"/>
                    <a:pt x="0" y="127"/>
                    <a:pt x="24" y="222"/>
                  </a:cubicBezTo>
                  <a:lnTo>
                    <a:pt x="519" y="1401"/>
                  </a:lnTo>
                  <a:cubicBezTo>
                    <a:pt x="537" y="1454"/>
                    <a:pt x="595" y="1481"/>
                    <a:pt x="652" y="1481"/>
                  </a:cubicBezTo>
                  <a:cubicBezTo>
                    <a:pt x="671" y="1481"/>
                    <a:pt x="690" y="1478"/>
                    <a:pt x="708" y="1472"/>
                  </a:cubicBezTo>
                  <a:cubicBezTo>
                    <a:pt x="779" y="1449"/>
                    <a:pt x="826" y="1354"/>
                    <a:pt x="779" y="1283"/>
                  </a:cubicBezTo>
                  <a:lnTo>
                    <a:pt x="307" y="104"/>
                  </a:lnTo>
                  <a:cubicBezTo>
                    <a:pt x="289" y="32"/>
                    <a:pt x="230" y="1"/>
                    <a:pt x="171" y="1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791770" y="2264834"/>
              <a:ext cx="21899" cy="39429"/>
            </a:xfrm>
            <a:custGeom>
              <a:avLst/>
              <a:gdLst/>
              <a:ahLst/>
              <a:cxnLst/>
              <a:rect l="l" t="t" r="r" b="b"/>
              <a:pathLst>
                <a:path w="827" h="1489" extrusionOk="0">
                  <a:moveTo>
                    <a:pt x="158" y="0"/>
                  </a:moveTo>
                  <a:cubicBezTo>
                    <a:pt x="144" y="0"/>
                    <a:pt x="131" y="2"/>
                    <a:pt x="119" y="6"/>
                  </a:cubicBezTo>
                  <a:cubicBezTo>
                    <a:pt x="48" y="53"/>
                    <a:pt x="1" y="124"/>
                    <a:pt x="24" y="219"/>
                  </a:cubicBezTo>
                  <a:lnTo>
                    <a:pt x="520" y="1398"/>
                  </a:lnTo>
                  <a:cubicBezTo>
                    <a:pt x="537" y="1449"/>
                    <a:pt x="591" y="1488"/>
                    <a:pt x="646" y="1488"/>
                  </a:cubicBezTo>
                  <a:cubicBezTo>
                    <a:pt x="667" y="1488"/>
                    <a:pt x="689" y="1482"/>
                    <a:pt x="709" y="1469"/>
                  </a:cubicBezTo>
                  <a:cubicBezTo>
                    <a:pt x="779" y="1446"/>
                    <a:pt x="827" y="1351"/>
                    <a:pt x="803" y="1280"/>
                  </a:cubicBezTo>
                  <a:lnTo>
                    <a:pt x="307" y="101"/>
                  </a:lnTo>
                  <a:cubicBezTo>
                    <a:pt x="288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814278" y="2255460"/>
              <a:ext cx="21872" cy="39429"/>
            </a:xfrm>
            <a:custGeom>
              <a:avLst/>
              <a:gdLst/>
              <a:ahLst/>
              <a:cxnLst/>
              <a:rect l="l" t="t" r="r" b="b"/>
              <a:pathLst>
                <a:path w="826" h="1489" extrusionOk="0">
                  <a:moveTo>
                    <a:pt x="158" y="0"/>
                  </a:moveTo>
                  <a:cubicBezTo>
                    <a:pt x="144" y="0"/>
                    <a:pt x="131" y="2"/>
                    <a:pt x="118" y="6"/>
                  </a:cubicBezTo>
                  <a:cubicBezTo>
                    <a:pt x="47" y="54"/>
                    <a:pt x="0" y="124"/>
                    <a:pt x="47" y="219"/>
                  </a:cubicBezTo>
                  <a:lnTo>
                    <a:pt x="519" y="1398"/>
                  </a:lnTo>
                  <a:cubicBezTo>
                    <a:pt x="536" y="1450"/>
                    <a:pt x="590" y="1488"/>
                    <a:pt x="645" y="1488"/>
                  </a:cubicBezTo>
                  <a:cubicBezTo>
                    <a:pt x="667" y="1488"/>
                    <a:pt x="688" y="1482"/>
                    <a:pt x="708" y="1469"/>
                  </a:cubicBezTo>
                  <a:cubicBezTo>
                    <a:pt x="802" y="1446"/>
                    <a:pt x="826" y="1351"/>
                    <a:pt x="802" y="1281"/>
                  </a:cubicBezTo>
                  <a:lnTo>
                    <a:pt x="330" y="101"/>
                  </a:lnTo>
                  <a:cubicBezTo>
                    <a:pt x="292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912763" y="2553451"/>
              <a:ext cx="234322" cy="368655"/>
            </a:xfrm>
            <a:custGeom>
              <a:avLst/>
              <a:gdLst/>
              <a:ahLst/>
              <a:cxnLst/>
              <a:rect l="l" t="t" r="r" b="b"/>
              <a:pathLst>
                <a:path w="8849" h="13922" extrusionOk="0">
                  <a:moveTo>
                    <a:pt x="4578" y="0"/>
                  </a:moveTo>
                  <a:cubicBezTo>
                    <a:pt x="2926" y="1746"/>
                    <a:pt x="1699" y="3846"/>
                    <a:pt x="968" y="6135"/>
                  </a:cubicBezTo>
                  <a:cubicBezTo>
                    <a:pt x="166" y="8660"/>
                    <a:pt x="0" y="11326"/>
                    <a:pt x="472" y="13921"/>
                  </a:cubicBezTo>
                  <a:lnTo>
                    <a:pt x="8589" y="10594"/>
                  </a:lnTo>
                  <a:cubicBezTo>
                    <a:pt x="8754" y="10524"/>
                    <a:pt x="8849" y="10311"/>
                    <a:pt x="8778" y="10146"/>
                  </a:cubicBezTo>
                  <a:lnTo>
                    <a:pt x="4578" y="0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719293" y="2404836"/>
              <a:ext cx="316171" cy="527482"/>
            </a:xfrm>
            <a:custGeom>
              <a:avLst/>
              <a:gdLst/>
              <a:ahLst/>
              <a:cxnLst/>
              <a:rect l="l" t="t" r="r" b="b"/>
              <a:pathLst>
                <a:path w="11940" h="19920" extrusionOk="0">
                  <a:moveTo>
                    <a:pt x="9443" y="1"/>
                  </a:moveTo>
                  <a:cubicBezTo>
                    <a:pt x="9396" y="1"/>
                    <a:pt x="9347" y="10"/>
                    <a:pt x="9297" y="28"/>
                  </a:cubicBezTo>
                  <a:lnTo>
                    <a:pt x="260" y="3733"/>
                  </a:lnTo>
                  <a:cubicBezTo>
                    <a:pt x="95" y="3803"/>
                    <a:pt x="1" y="4016"/>
                    <a:pt x="71" y="4181"/>
                  </a:cubicBezTo>
                  <a:lnTo>
                    <a:pt x="6442" y="19707"/>
                  </a:lnTo>
                  <a:cubicBezTo>
                    <a:pt x="6497" y="19834"/>
                    <a:pt x="6635" y="19919"/>
                    <a:pt x="6772" y="19919"/>
                  </a:cubicBezTo>
                  <a:cubicBezTo>
                    <a:pt x="6812" y="19919"/>
                    <a:pt x="6853" y="19912"/>
                    <a:pt x="6890" y="19895"/>
                  </a:cubicBezTo>
                  <a:lnTo>
                    <a:pt x="7834" y="19494"/>
                  </a:lnTo>
                  <a:cubicBezTo>
                    <a:pt x="6890" y="14469"/>
                    <a:pt x="8424" y="9278"/>
                    <a:pt x="11940" y="5573"/>
                  </a:cubicBezTo>
                  <a:lnTo>
                    <a:pt x="9745" y="193"/>
                  </a:lnTo>
                  <a:cubicBezTo>
                    <a:pt x="9693" y="71"/>
                    <a:pt x="9577" y="1"/>
                    <a:pt x="9443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" name="Google Shape;105;p2"/>
          <p:cNvGrpSpPr/>
          <p:nvPr/>
        </p:nvGrpSpPr>
        <p:grpSpPr>
          <a:xfrm>
            <a:off x="-11" y="516121"/>
            <a:ext cx="1032826" cy="722296"/>
            <a:chOff x="1143214" y="547371"/>
            <a:chExt cx="1032826" cy="722296"/>
          </a:xfrm>
        </p:grpSpPr>
        <p:sp>
          <p:nvSpPr>
            <p:cNvPr id="106" name="Google Shape;106;p2"/>
            <p:cNvSpPr/>
            <p:nvPr/>
          </p:nvSpPr>
          <p:spPr>
            <a:xfrm>
              <a:off x="1143214" y="614234"/>
              <a:ext cx="990352" cy="655433"/>
            </a:xfrm>
            <a:custGeom>
              <a:avLst/>
              <a:gdLst/>
              <a:ahLst/>
              <a:cxnLst/>
              <a:rect l="l" t="t" r="r" b="b"/>
              <a:pathLst>
                <a:path w="37400" h="24752" extrusionOk="0">
                  <a:moveTo>
                    <a:pt x="1582" y="0"/>
                  </a:moveTo>
                  <a:lnTo>
                    <a:pt x="1" y="2572"/>
                  </a:lnTo>
                  <a:lnTo>
                    <a:pt x="35818" y="24752"/>
                  </a:lnTo>
                  <a:lnTo>
                    <a:pt x="37399" y="22204"/>
                  </a:lnTo>
                  <a:lnTo>
                    <a:pt x="15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185715" y="547371"/>
              <a:ext cx="990326" cy="659193"/>
            </a:xfrm>
            <a:custGeom>
              <a:avLst/>
              <a:gdLst/>
              <a:ahLst/>
              <a:cxnLst/>
              <a:rect l="l" t="t" r="r" b="b"/>
              <a:pathLst>
                <a:path w="37399" h="24894" extrusionOk="0">
                  <a:moveTo>
                    <a:pt x="1581" y="1"/>
                  </a:moveTo>
                  <a:lnTo>
                    <a:pt x="0" y="2549"/>
                  </a:lnTo>
                  <a:lnTo>
                    <a:pt x="35818" y="24894"/>
                  </a:lnTo>
                  <a:lnTo>
                    <a:pt x="37399" y="22322"/>
                  </a:lnTo>
                  <a:lnTo>
                    <a:pt x="158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2031073" y="1082830"/>
              <a:ext cx="47505" cy="68769"/>
            </a:xfrm>
            <a:custGeom>
              <a:avLst/>
              <a:gdLst/>
              <a:ahLst/>
              <a:cxnLst/>
              <a:rect l="l" t="t" r="r" b="b"/>
              <a:pathLst>
                <a:path w="1794" h="2597" extrusionOk="0">
                  <a:moveTo>
                    <a:pt x="1464" y="1"/>
                  </a:moveTo>
                  <a:lnTo>
                    <a:pt x="1" y="2384"/>
                  </a:lnTo>
                  <a:lnTo>
                    <a:pt x="331" y="2596"/>
                  </a:lnTo>
                  <a:lnTo>
                    <a:pt x="1794" y="213"/>
                  </a:lnTo>
                  <a:lnTo>
                    <a:pt x="146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977980" y="105033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87" y="1"/>
                  </a:moveTo>
                  <a:lnTo>
                    <a:pt x="0" y="2361"/>
                  </a:lnTo>
                  <a:lnTo>
                    <a:pt x="330" y="2573"/>
                  </a:lnTo>
                  <a:lnTo>
                    <a:pt x="1793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924860" y="101723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84"/>
                  </a:lnTo>
                  <a:lnTo>
                    <a:pt x="331" y="2572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395015" y="688590"/>
              <a:ext cx="47505" cy="68742"/>
            </a:xfrm>
            <a:custGeom>
              <a:avLst/>
              <a:gdLst/>
              <a:ahLst/>
              <a:cxnLst/>
              <a:rect l="l" t="t" r="r" b="b"/>
              <a:pathLst>
                <a:path w="1794" h="2596" extrusionOk="0">
                  <a:moveTo>
                    <a:pt x="1464" y="0"/>
                  </a:moveTo>
                  <a:lnTo>
                    <a:pt x="1" y="2383"/>
                  </a:lnTo>
                  <a:lnTo>
                    <a:pt x="307" y="2596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341287" y="65797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0"/>
                  </a:moveTo>
                  <a:lnTo>
                    <a:pt x="1" y="2360"/>
                  </a:lnTo>
                  <a:lnTo>
                    <a:pt x="307" y="2572"/>
                  </a:lnTo>
                  <a:lnTo>
                    <a:pt x="1794" y="189"/>
                  </a:lnTo>
                  <a:lnTo>
                    <a:pt x="146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288803" y="622972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1"/>
                  </a:moveTo>
                  <a:lnTo>
                    <a:pt x="1" y="2384"/>
                  </a:lnTo>
                  <a:lnTo>
                    <a:pt x="331" y="2573"/>
                  </a:lnTo>
                  <a:lnTo>
                    <a:pt x="1794" y="213"/>
                  </a:lnTo>
                  <a:lnTo>
                    <a:pt x="146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606831" y="822290"/>
              <a:ext cx="48141" cy="68769"/>
            </a:xfrm>
            <a:custGeom>
              <a:avLst/>
              <a:gdLst/>
              <a:ahLst/>
              <a:cxnLst/>
              <a:rect l="l" t="t" r="r" b="b"/>
              <a:pathLst>
                <a:path w="1818" h="2597" extrusionOk="0">
                  <a:moveTo>
                    <a:pt x="1487" y="1"/>
                  </a:moveTo>
                  <a:lnTo>
                    <a:pt x="0" y="2384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53712" y="787309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83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00619" y="75481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60"/>
                  </a:lnTo>
                  <a:lnTo>
                    <a:pt x="331" y="2572"/>
                  </a:lnTo>
                  <a:lnTo>
                    <a:pt x="1817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819892" y="954135"/>
              <a:ext cx="48141" cy="68742"/>
            </a:xfrm>
            <a:custGeom>
              <a:avLst/>
              <a:gdLst/>
              <a:ahLst/>
              <a:cxnLst/>
              <a:rect l="l" t="t" r="r" b="b"/>
              <a:pathLst>
                <a:path w="1818" h="2596" extrusionOk="0">
                  <a:moveTo>
                    <a:pt x="1487" y="0"/>
                  </a:moveTo>
                  <a:lnTo>
                    <a:pt x="0" y="2383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766772" y="921644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60"/>
                  </a:lnTo>
                  <a:lnTo>
                    <a:pt x="331" y="2572"/>
                  </a:lnTo>
                  <a:lnTo>
                    <a:pt x="1794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713044" y="886028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4" y="0"/>
                  </a:moveTo>
                  <a:lnTo>
                    <a:pt x="1" y="2384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849259" y="987236"/>
              <a:ext cx="71867" cy="106264"/>
            </a:xfrm>
            <a:custGeom>
              <a:avLst/>
              <a:gdLst/>
              <a:ahLst/>
              <a:cxnLst/>
              <a:rect l="l" t="t" r="r" b="b"/>
              <a:pathLst>
                <a:path w="2714" h="4013" extrusionOk="0">
                  <a:moveTo>
                    <a:pt x="2384" y="1"/>
                  </a:moveTo>
                  <a:lnTo>
                    <a:pt x="0" y="3800"/>
                  </a:lnTo>
                  <a:lnTo>
                    <a:pt x="331" y="4012"/>
                  </a:lnTo>
                  <a:lnTo>
                    <a:pt x="2714" y="213"/>
                  </a:lnTo>
                  <a:lnTo>
                    <a:pt x="23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636198" y="85290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0" y="3823"/>
                  </a:lnTo>
                  <a:lnTo>
                    <a:pt x="331" y="4012"/>
                  </a:lnTo>
                  <a:lnTo>
                    <a:pt x="2690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424382" y="72169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1" y="3800"/>
                  </a:lnTo>
                  <a:lnTo>
                    <a:pt x="331" y="4012"/>
                  </a:lnTo>
                  <a:lnTo>
                    <a:pt x="2691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3" name="Google Shape;123;p2"/>
          <p:cNvGrpSpPr/>
          <p:nvPr/>
        </p:nvGrpSpPr>
        <p:grpSpPr>
          <a:xfrm rot="5083635">
            <a:off x="943937" y="4549259"/>
            <a:ext cx="827160" cy="962005"/>
            <a:chOff x="3393878" y="4486785"/>
            <a:chExt cx="827133" cy="961975"/>
          </a:xfrm>
        </p:grpSpPr>
        <p:sp>
          <p:nvSpPr>
            <p:cNvPr id="124" name="Google Shape;124;p2"/>
            <p:cNvSpPr/>
            <p:nvPr/>
          </p:nvSpPr>
          <p:spPr>
            <a:xfrm>
              <a:off x="3453091" y="4486785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3393878" y="4534644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3820480" y="5046299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1" name="Google Shape;141;p2"/>
          <p:cNvGrpSpPr/>
          <p:nvPr/>
        </p:nvGrpSpPr>
        <p:grpSpPr>
          <a:xfrm>
            <a:off x="31098" y="3908677"/>
            <a:ext cx="736065" cy="1326494"/>
            <a:chOff x="1672423" y="3253452"/>
            <a:chExt cx="736065" cy="1326494"/>
          </a:xfrm>
        </p:grpSpPr>
        <p:sp>
          <p:nvSpPr>
            <p:cNvPr id="142" name="Google Shape;142;p2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1" name="Google Shape;151;p2"/>
          <p:cNvGrpSpPr/>
          <p:nvPr/>
        </p:nvGrpSpPr>
        <p:grpSpPr>
          <a:xfrm>
            <a:off x="7788071" y="4299464"/>
            <a:ext cx="890364" cy="1101173"/>
            <a:chOff x="5959271" y="3613664"/>
            <a:chExt cx="890364" cy="1101173"/>
          </a:xfrm>
        </p:grpSpPr>
        <p:sp>
          <p:nvSpPr>
            <p:cNvPr id="152" name="Google Shape;152;p2"/>
            <p:cNvSpPr/>
            <p:nvPr/>
          </p:nvSpPr>
          <p:spPr>
            <a:xfrm>
              <a:off x="6201062" y="3613664"/>
              <a:ext cx="192457" cy="184645"/>
            </a:xfrm>
            <a:custGeom>
              <a:avLst/>
              <a:gdLst/>
              <a:ahLst/>
              <a:cxnLst/>
              <a:rect l="l" t="t" r="r" b="b"/>
              <a:pathLst>
                <a:path w="7268" h="6973" extrusionOk="0">
                  <a:moveTo>
                    <a:pt x="3272" y="1"/>
                  </a:moveTo>
                  <a:cubicBezTo>
                    <a:pt x="3181" y="1"/>
                    <a:pt x="3089" y="4"/>
                    <a:pt x="2997" y="12"/>
                  </a:cubicBezTo>
                  <a:lnTo>
                    <a:pt x="2973" y="12"/>
                  </a:lnTo>
                  <a:cubicBezTo>
                    <a:pt x="1817" y="271"/>
                    <a:pt x="873" y="1121"/>
                    <a:pt x="449" y="2230"/>
                  </a:cubicBezTo>
                  <a:cubicBezTo>
                    <a:pt x="48" y="3315"/>
                    <a:pt x="0" y="4495"/>
                    <a:pt x="284" y="5627"/>
                  </a:cubicBezTo>
                  <a:cubicBezTo>
                    <a:pt x="378" y="5981"/>
                    <a:pt x="472" y="6359"/>
                    <a:pt x="614" y="6713"/>
                  </a:cubicBezTo>
                  <a:lnTo>
                    <a:pt x="708" y="6972"/>
                  </a:lnTo>
                  <a:lnTo>
                    <a:pt x="968" y="6878"/>
                  </a:lnTo>
                  <a:cubicBezTo>
                    <a:pt x="1227" y="6760"/>
                    <a:pt x="1511" y="6665"/>
                    <a:pt x="1770" y="6571"/>
                  </a:cubicBezTo>
                  <a:lnTo>
                    <a:pt x="2006" y="6500"/>
                  </a:lnTo>
                  <a:lnTo>
                    <a:pt x="2360" y="6382"/>
                  </a:lnTo>
                  <a:lnTo>
                    <a:pt x="2266" y="6123"/>
                  </a:lnTo>
                  <a:cubicBezTo>
                    <a:pt x="2148" y="5792"/>
                    <a:pt x="2053" y="5462"/>
                    <a:pt x="1959" y="5108"/>
                  </a:cubicBezTo>
                  <a:cubicBezTo>
                    <a:pt x="1794" y="4377"/>
                    <a:pt x="1794" y="3622"/>
                    <a:pt x="2006" y="2914"/>
                  </a:cubicBezTo>
                  <a:cubicBezTo>
                    <a:pt x="2099" y="2076"/>
                    <a:pt x="2776" y="1613"/>
                    <a:pt x="3455" y="1613"/>
                  </a:cubicBezTo>
                  <a:cubicBezTo>
                    <a:pt x="3982" y="1613"/>
                    <a:pt x="4509" y="1892"/>
                    <a:pt x="4767" y="2489"/>
                  </a:cubicBezTo>
                  <a:cubicBezTo>
                    <a:pt x="5191" y="3103"/>
                    <a:pt x="5427" y="3834"/>
                    <a:pt x="5475" y="4565"/>
                  </a:cubicBezTo>
                  <a:cubicBezTo>
                    <a:pt x="5498" y="4919"/>
                    <a:pt x="5498" y="5273"/>
                    <a:pt x="5498" y="5627"/>
                  </a:cubicBezTo>
                  <a:lnTo>
                    <a:pt x="5498" y="5934"/>
                  </a:lnTo>
                  <a:lnTo>
                    <a:pt x="6088" y="5934"/>
                  </a:lnTo>
                  <a:cubicBezTo>
                    <a:pt x="6395" y="5934"/>
                    <a:pt x="6654" y="5958"/>
                    <a:pt x="6961" y="5981"/>
                  </a:cubicBezTo>
                  <a:lnTo>
                    <a:pt x="7244" y="6005"/>
                  </a:lnTo>
                  <a:lnTo>
                    <a:pt x="7244" y="5698"/>
                  </a:lnTo>
                  <a:cubicBezTo>
                    <a:pt x="7268" y="5321"/>
                    <a:pt x="7268" y="4943"/>
                    <a:pt x="7221" y="4565"/>
                  </a:cubicBezTo>
                  <a:cubicBezTo>
                    <a:pt x="7173" y="3409"/>
                    <a:pt x="6772" y="2300"/>
                    <a:pt x="6064" y="1380"/>
                  </a:cubicBezTo>
                  <a:cubicBezTo>
                    <a:pt x="5390" y="510"/>
                    <a:pt x="4354" y="1"/>
                    <a:pt x="32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6457869" y="3708411"/>
              <a:ext cx="169949" cy="134254"/>
            </a:xfrm>
            <a:custGeom>
              <a:avLst/>
              <a:gdLst/>
              <a:ahLst/>
              <a:cxnLst/>
              <a:rect l="l" t="t" r="r" b="b"/>
              <a:pathLst>
                <a:path w="6418" h="5070" extrusionOk="0">
                  <a:moveTo>
                    <a:pt x="2549" y="1"/>
                  </a:moveTo>
                  <a:cubicBezTo>
                    <a:pt x="2035" y="1"/>
                    <a:pt x="1528" y="70"/>
                    <a:pt x="1062" y="303"/>
                  </a:cubicBezTo>
                  <a:cubicBezTo>
                    <a:pt x="401" y="681"/>
                    <a:pt x="0" y="1412"/>
                    <a:pt x="47" y="2191"/>
                  </a:cubicBezTo>
                  <a:cubicBezTo>
                    <a:pt x="2312" y="2663"/>
                    <a:pt x="4483" y="3536"/>
                    <a:pt x="6253" y="5069"/>
                  </a:cubicBezTo>
                  <a:cubicBezTo>
                    <a:pt x="6324" y="3819"/>
                    <a:pt x="6418" y="1672"/>
                    <a:pt x="5828" y="1011"/>
                  </a:cubicBezTo>
                  <a:cubicBezTo>
                    <a:pt x="5238" y="350"/>
                    <a:pt x="4271" y="138"/>
                    <a:pt x="3351" y="44"/>
                  </a:cubicBezTo>
                  <a:cubicBezTo>
                    <a:pt x="3085" y="19"/>
                    <a:pt x="2816" y="1"/>
                    <a:pt x="25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5989246" y="3771885"/>
              <a:ext cx="164970" cy="162614"/>
            </a:xfrm>
            <a:custGeom>
              <a:avLst/>
              <a:gdLst/>
              <a:ahLst/>
              <a:cxnLst/>
              <a:rect l="l" t="t" r="r" b="b"/>
              <a:pathLst>
                <a:path w="6230" h="6141" extrusionOk="0">
                  <a:moveTo>
                    <a:pt x="4312" y="1"/>
                  </a:moveTo>
                  <a:cubicBezTo>
                    <a:pt x="3680" y="1"/>
                    <a:pt x="3039" y="223"/>
                    <a:pt x="2431" y="478"/>
                  </a:cubicBezTo>
                  <a:cubicBezTo>
                    <a:pt x="1605" y="832"/>
                    <a:pt x="732" y="1328"/>
                    <a:pt x="378" y="2130"/>
                  </a:cubicBezTo>
                  <a:cubicBezTo>
                    <a:pt x="1" y="2956"/>
                    <a:pt x="732" y="4961"/>
                    <a:pt x="1157" y="6141"/>
                  </a:cubicBezTo>
                  <a:cubicBezTo>
                    <a:pt x="2407" y="4135"/>
                    <a:pt x="4201" y="2672"/>
                    <a:pt x="6230" y="1540"/>
                  </a:cubicBezTo>
                  <a:cubicBezTo>
                    <a:pt x="6041" y="785"/>
                    <a:pt x="5451" y="219"/>
                    <a:pt x="4696" y="30"/>
                  </a:cubicBezTo>
                  <a:cubicBezTo>
                    <a:pt x="4569" y="10"/>
                    <a:pt x="4441" y="1"/>
                    <a:pt x="43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5959271" y="3755175"/>
              <a:ext cx="890364" cy="959662"/>
            </a:xfrm>
            <a:custGeom>
              <a:avLst/>
              <a:gdLst/>
              <a:ahLst/>
              <a:cxnLst/>
              <a:rect l="l" t="t" r="r" b="b"/>
              <a:pathLst>
                <a:path w="33624" h="36241" extrusionOk="0">
                  <a:moveTo>
                    <a:pt x="17250" y="5383"/>
                  </a:moveTo>
                  <a:cubicBezTo>
                    <a:pt x="17942" y="5383"/>
                    <a:pt x="18634" y="5413"/>
                    <a:pt x="19325" y="5474"/>
                  </a:cubicBezTo>
                  <a:cubicBezTo>
                    <a:pt x="20386" y="5569"/>
                    <a:pt x="21495" y="5852"/>
                    <a:pt x="22180" y="6654"/>
                  </a:cubicBezTo>
                  <a:cubicBezTo>
                    <a:pt x="22581" y="7197"/>
                    <a:pt x="22864" y="7834"/>
                    <a:pt x="23029" y="8494"/>
                  </a:cubicBezTo>
                  <a:cubicBezTo>
                    <a:pt x="23407" y="9674"/>
                    <a:pt x="23784" y="11066"/>
                    <a:pt x="23100" y="12105"/>
                  </a:cubicBezTo>
                  <a:cubicBezTo>
                    <a:pt x="22416" y="13214"/>
                    <a:pt x="20929" y="13473"/>
                    <a:pt x="19631" y="13591"/>
                  </a:cubicBezTo>
                  <a:lnTo>
                    <a:pt x="10547" y="14960"/>
                  </a:lnTo>
                  <a:cubicBezTo>
                    <a:pt x="9957" y="15101"/>
                    <a:pt x="9367" y="15172"/>
                    <a:pt x="8754" y="15196"/>
                  </a:cubicBezTo>
                  <a:cubicBezTo>
                    <a:pt x="8689" y="15200"/>
                    <a:pt x="8625" y="15202"/>
                    <a:pt x="8560" y="15202"/>
                  </a:cubicBezTo>
                  <a:cubicBezTo>
                    <a:pt x="7918" y="15202"/>
                    <a:pt x="7289" y="14989"/>
                    <a:pt x="6796" y="14582"/>
                  </a:cubicBezTo>
                  <a:cubicBezTo>
                    <a:pt x="5852" y="13780"/>
                    <a:pt x="5781" y="12340"/>
                    <a:pt x="5805" y="11114"/>
                  </a:cubicBezTo>
                  <a:cubicBezTo>
                    <a:pt x="5757" y="10429"/>
                    <a:pt x="5852" y="9745"/>
                    <a:pt x="6064" y="9108"/>
                  </a:cubicBezTo>
                  <a:cubicBezTo>
                    <a:pt x="6465" y="8164"/>
                    <a:pt x="7362" y="7551"/>
                    <a:pt x="8306" y="7173"/>
                  </a:cubicBezTo>
                  <a:cubicBezTo>
                    <a:pt x="8376" y="7150"/>
                    <a:pt x="8447" y="7126"/>
                    <a:pt x="8542" y="7079"/>
                  </a:cubicBezTo>
                  <a:cubicBezTo>
                    <a:pt x="8707" y="7008"/>
                    <a:pt x="9155" y="6819"/>
                    <a:pt x="9792" y="6583"/>
                  </a:cubicBezTo>
                  <a:cubicBezTo>
                    <a:pt x="12200" y="5787"/>
                    <a:pt x="14723" y="5383"/>
                    <a:pt x="17250" y="5383"/>
                  </a:cubicBezTo>
                  <a:close/>
                  <a:moveTo>
                    <a:pt x="15172" y="0"/>
                  </a:moveTo>
                  <a:cubicBezTo>
                    <a:pt x="14983" y="0"/>
                    <a:pt x="14771" y="0"/>
                    <a:pt x="14582" y="24"/>
                  </a:cubicBezTo>
                  <a:lnTo>
                    <a:pt x="11326" y="519"/>
                  </a:lnTo>
                  <a:cubicBezTo>
                    <a:pt x="11113" y="543"/>
                    <a:pt x="10925" y="590"/>
                    <a:pt x="10736" y="661"/>
                  </a:cubicBezTo>
                  <a:cubicBezTo>
                    <a:pt x="10476" y="755"/>
                    <a:pt x="10193" y="873"/>
                    <a:pt x="9934" y="968"/>
                  </a:cubicBezTo>
                  <a:cubicBezTo>
                    <a:pt x="9037" y="1298"/>
                    <a:pt x="8188" y="1699"/>
                    <a:pt x="7362" y="2171"/>
                  </a:cubicBezTo>
                  <a:cubicBezTo>
                    <a:pt x="5309" y="3280"/>
                    <a:pt x="3516" y="4766"/>
                    <a:pt x="2265" y="6748"/>
                  </a:cubicBezTo>
                  <a:lnTo>
                    <a:pt x="2194" y="6866"/>
                  </a:lnTo>
                  <a:cubicBezTo>
                    <a:pt x="236" y="10075"/>
                    <a:pt x="0" y="14110"/>
                    <a:pt x="118" y="17933"/>
                  </a:cubicBezTo>
                  <a:cubicBezTo>
                    <a:pt x="307" y="23265"/>
                    <a:pt x="1085" y="28550"/>
                    <a:pt x="1982" y="33836"/>
                  </a:cubicBezTo>
                  <a:cubicBezTo>
                    <a:pt x="2178" y="35229"/>
                    <a:pt x="3378" y="36241"/>
                    <a:pt x="4749" y="36241"/>
                  </a:cubicBezTo>
                  <a:cubicBezTo>
                    <a:pt x="4864" y="36241"/>
                    <a:pt x="4980" y="36234"/>
                    <a:pt x="5097" y="36219"/>
                  </a:cubicBezTo>
                  <a:lnTo>
                    <a:pt x="10901" y="35346"/>
                  </a:lnTo>
                  <a:lnTo>
                    <a:pt x="31099" y="32279"/>
                  </a:lnTo>
                  <a:cubicBezTo>
                    <a:pt x="32609" y="32019"/>
                    <a:pt x="33623" y="30580"/>
                    <a:pt x="33387" y="29070"/>
                  </a:cubicBezTo>
                  <a:cubicBezTo>
                    <a:pt x="32680" y="23784"/>
                    <a:pt x="31854" y="18499"/>
                    <a:pt x="30462" y="13355"/>
                  </a:cubicBezTo>
                  <a:cubicBezTo>
                    <a:pt x="29447" y="9651"/>
                    <a:pt x="28008" y="5875"/>
                    <a:pt x="25200" y="3398"/>
                  </a:cubicBezTo>
                  <a:lnTo>
                    <a:pt x="25082" y="3303"/>
                  </a:lnTo>
                  <a:cubicBezTo>
                    <a:pt x="23312" y="1770"/>
                    <a:pt x="21141" y="897"/>
                    <a:pt x="18876" y="425"/>
                  </a:cubicBezTo>
                  <a:cubicBezTo>
                    <a:pt x="17932" y="236"/>
                    <a:pt x="17012" y="118"/>
                    <a:pt x="16068" y="47"/>
                  </a:cubicBezTo>
                  <a:cubicBezTo>
                    <a:pt x="15762" y="24"/>
                    <a:pt x="15479" y="0"/>
                    <a:pt x="15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5996740" y="3784992"/>
              <a:ext cx="720441" cy="393360"/>
            </a:xfrm>
            <a:custGeom>
              <a:avLst/>
              <a:gdLst/>
              <a:ahLst/>
              <a:cxnLst/>
              <a:rect l="l" t="t" r="r" b="b"/>
              <a:pathLst>
                <a:path w="27207" h="14855" extrusionOk="0">
                  <a:moveTo>
                    <a:pt x="13943" y="1"/>
                  </a:moveTo>
                  <a:cubicBezTo>
                    <a:pt x="11983" y="1"/>
                    <a:pt x="10044" y="386"/>
                    <a:pt x="8236" y="1139"/>
                  </a:cubicBezTo>
                  <a:cubicBezTo>
                    <a:pt x="5782" y="2154"/>
                    <a:pt x="3682" y="3853"/>
                    <a:pt x="2172" y="6000"/>
                  </a:cubicBezTo>
                  <a:cubicBezTo>
                    <a:pt x="614" y="8265"/>
                    <a:pt x="48" y="11073"/>
                    <a:pt x="1" y="13786"/>
                  </a:cubicBezTo>
                  <a:lnTo>
                    <a:pt x="1" y="14754"/>
                  </a:lnTo>
                  <a:lnTo>
                    <a:pt x="1" y="14777"/>
                  </a:lnTo>
                  <a:cubicBezTo>
                    <a:pt x="1" y="14816"/>
                    <a:pt x="32" y="14854"/>
                    <a:pt x="69" y="14854"/>
                  </a:cubicBezTo>
                  <a:cubicBezTo>
                    <a:pt x="78" y="14854"/>
                    <a:pt x="87" y="14852"/>
                    <a:pt x="95" y="14848"/>
                  </a:cubicBezTo>
                  <a:cubicBezTo>
                    <a:pt x="108" y="14852"/>
                    <a:pt x="120" y="14854"/>
                    <a:pt x="130" y="14854"/>
                  </a:cubicBezTo>
                  <a:cubicBezTo>
                    <a:pt x="181" y="14854"/>
                    <a:pt x="213" y="14812"/>
                    <a:pt x="213" y="14754"/>
                  </a:cubicBezTo>
                  <a:cubicBezTo>
                    <a:pt x="237" y="12158"/>
                    <a:pt x="638" y="9445"/>
                    <a:pt x="1912" y="7156"/>
                  </a:cubicBezTo>
                  <a:cubicBezTo>
                    <a:pt x="2549" y="6047"/>
                    <a:pt x="3351" y="5056"/>
                    <a:pt x="4295" y="4207"/>
                  </a:cubicBezTo>
                  <a:cubicBezTo>
                    <a:pt x="5215" y="3357"/>
                    <a:pt x="6254" y="2626"/>
                    <a:pt x="7386" y="2036"/>
                  </a:cubicBezTo>
                  <a:cubicBezTo>
                    <a:pt x="9442" y="1008"/>
                    <a:pt x="11704" y="479"/>
                    <a:pt x="13996" y="479"/>
                  </a:cubicBezTo>
                  <a:cubicBezTo>
                    <a:pt x="14388" y="479"/>
                    <a:pt x="14780" y="495"/>
                    <a:pt x="15173" y="526"/>
                  </a:cubicBezTo>
                  <a:cubicBezTo>
                    <a:pt x="17792" y="738"/>
                    <a:pt x="20316" y="1706"/>
                    <a:pt x="22393" y="3310"/>
                  </a:cubicBezTo>
                  <a:cubicBezTo>
                    <a:pt x="24469" y="4962"/>
                    <a:pt x="25814" y="7345"/>
                    <a:pt x="26687" y="9799"/>
                  </a:cubicBezTo>
                  <a:cubicBezTo>
                    <a:pt x="26805" y="10082"/>
                    <a:pt x="26899" y="10389"/>
                    <a:pt x="26994" y="10695"/>
                  </a:cubicBezTo>
                  <a:cubicBezTo>
                    <a:pt x="27003" y="10739"/>
                    <a:pt x="27034" y="10757"/>
                    <a:pt x="27070" y="10757"/>
                  </a:cubicBezTo>
                  <a:cubicBezTo>
                    <a:pt x="27129" y="10757"/>
                    <a:pt x="27197" y="10707"/>
                    <a:pt x="27183" y="10648"/>
                  </a:cubicBezTo>
                  <a:lnTo>
                    <a:pt x="27206" y="10625"/>
                  </a:lnTo>
                  <a:cubicBezTo>
                    <a:pt x="26451" y="8006"/>
                    <a:pt x="25248" y="5434"/>
                    <a:pt x="23266" y="3546"/>
                  </a:cubicBezTo>
                  <a:cubicBezTo>
                    <a:pt x="21331" y="1776"/>
                    <a:pt x="18924" y="620"/>
                    <a:pt x="16352" y="195"/>
                  </a:cubicBezTo>
                  <a:cubicBezTo>
                    <a:pt x="15551" y="65"/>
                    <a:pt x="14745" y="1"/>
                    <a:pt x="13943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6704665" y="4070451"/>
              <a:ext cx="43136" cy="68371"/>
            </a:xfrm>
            <a:custGeom>
              <a:avLst/>
              <a:gdLst/>
              <a:ahLst/>
              <a:cxnLst/>
              <a:rect l="l" t="t" r="r" b="b"/>
              <a:pathLst>
                <a:path w="1629" h="2582" extrusionOk="0">
                  <a:moveTo>
                    <a:pt x="661" y="505"/>
                  </a:moveTo>
                  <a:cubicBezTo>
                    <a:pt x="684" y="505"/>
                    <a:pt x="708" y="529"/>
                    <a:pt x="732" y="552"/>
                  </a:cubicBezTo>
                  <a:lnTo>
                    <a:pt x="755" y="812"/>
                  </a:lnTo>
                  <a:cubicBezTo>
                    <a:pt x="755" y="836"/>
                    <a:pt x="755" y="859"/>
                    <a:pt x="708" y="883"/>
                  </a:cubicBezTo>
                  <a:lnTo>
                    <a:pt x="449" y="906"/>
                  </a:lnTo>
                  <a:cubicBezTo>
                    <a:pt x="425" y="906"/>
                    <a:pt x="401" y="906"/>
                    <a:pt x="401" y="859"/>
                  </a:cubicBezTo>
                  <a:lnTo>
                    <a:pt x="354" y="600"/>
                  </a:lnTo>
                  <a:cubicBezTo>
                    <a:pt x="354" y="576"/>
                    <a:pt x="378" y="552"/>
                    <a:pt x="401" y="552"/>
                  </a:cubicBezTo>
                  <a:lnTo>
                    <a:pt x="661" y="505"/>
                  </a:lnTo>
                  <a:close/>
                  <a:moveTo>
                    <a:pt x="675" y="1"/>
                  </a:moveTo>
                  <a:cubicBezTo>
                    <a:pt x="663" y="1"/>
                    <a:pt x="650" y="3"/>
                    <a:pt x="637" y="10"/>
                  </a:cubicBezTo>
                  <a:lnTo>
                    <a:pt x="260" y="57"/>
                  </a:lnTo>
                  <a:cubicBezTo>
                    <a:pt x="213" y="57"/>
                    <a:pt x="189" y="104"/>
                    <a:pt x="189" y="151"/>
                  </a:cubicBezTo>
                  <a:lnTo>
                    <a:pt x="0" y="2464"/>
                  </a:lnTo>
                  <a:cubicBezTo>
                    <a:pt x="0" y="2534"/>
                    <a:pt x="47" y="2582"/>
                    <a:pt x="118" y="2582"/>
                  </a:cubicBezTo>
                  <a:lnTo>
                    <a:pt x="802" y="2464"/>
                  </a:lnTo>
                  <a:lnTo>
                    <a:pt x="850" y="2464"/>
                  </a:lnTo>
                  <a:lnTo>
                    <a:pt x="1534" y="2369"/>
                  </a:lnTo>
                  <a:cubicBezTo>
                    <a:pt x="1581" y="2369"/>
                    <a:pt x="1628" y="2299"/>
                    <a:pt x="1605" y="2228"/>
                  </a:cubicBezTo>
                  <a:lnTo>
                    <a:pt x="755" y="57"/>
                  </a:lnTo>
                  <a:cubicBezTo>
                    <a:pt x="738" y="22"/>
                    <a:pt x="708" y="1"/>
                    <a:pt x="675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6111130" y="3901125"/>
              <a:ext cx="236443" cy="255947"/>
            </a:xfrm>
            <a:custGeom>
              <a:avLst/>
              <a:gdLst/>
              <a:ahLst/>
              <a:cxnLst/>
              <a:rect l="l" t="t" r="r" b="b"/>
              <a:pathLst>
                <a:path w="8873" h="9604" extrusionOk="0">
                  <a:moveTo>
                    <a:pt x="8872" y="0"/>
                  </a:moveTo>
                  <a:lnTo>
                    <a:pt x="8872" y="0"/>
                  </a:lnTo>
                  <a:cubicBezTo>
                    <a:pt x="5050" y="401"/>
                    <a:pt x="2690" y="1581"/>
                    <a:pt x="2690" y="1581"/>
                  </a:cubicBezTo>
                  <a:cubicBezTo>
                    <a:pt x="1699" y="1958"/>
                    <a:pt x="732" y="2596"/>
                    <a:pt x="331" y="3563"/>
                  </a:cubicBezTo>
                  <a:cubicBezTo>
                    <a:pt x="95" y="4200"/>
                    <a:pt x="0" y="4884"/>
                    <a:pt x="48" y="5569"/>
                  </a:cubicBezTo>
                  <a:cubicBezTo>
                    <a:pt x="48" y="6819"/>
                    <a:pt x="95" y="8211"/>
                    <a:pt x="1039" y="9037"/>
                  </a:cubicBezTo>
                  <a:cubicBezTo>
                    <a:pt x="1392" y="9344"/>
                    <a:pt x="1841" y="9533"/>
                    <a:pt x="2313" y="9603"/>
                  </a:cubicBezTo>
                  <a:cubicBezTo>
                    <a:pt x="2124" y="7763"/>
                    <a:pt x="2218" y="5922"/>
                    <a:pt x="3091" y="4318"/>
                  </a:cubicBezTo>
                  <a:cubicBezTo>
                    <a:pt x="4247" y="2147"/>
                    <a:pt x="6560" y="944"/>
                    <a:pt x="887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6165312" y="3897675"/>
              <a:ext cx="423166" cy="260088"/>
            </a:xfrm>
            <a:custGeom>
              <a:avLst/>
              <a:gdLst/>
              <a:ahLst/>
              <a:cxnLst/>
              <a:rect l="l" t="t" r="r" b="b"/>
              <a:pathLst>
                <a:path w="15904" h="9775" extrusionOk="0">
                  <a:moveTo>
                    <a:pt x="9422" y="1"/>
                  </a:moveTo>
                  <a:cubicBezTo>
                    <a:pt x="8560" y="1"/>
                    <a:pt x="7698" y="49"/>
                    <a:pt x="6843" y="141"/>
                  </a:cubicBezTo>
                  <a:lnTo>
                    <a:pt x="6772" y="141"/>
                  </a:lnTo>
                  <a:cubicBezTo>
                    <a:pt x="4460" y="1061"/>
                    <a:pt x="2147" y="2288"/>
                    <a:pt x="968" y="4459"/>
                  </a:cubicBezTo>
                  <a:cubicBezTo>
                    <a:pt x="95" y="6040"/>
                    <a:pt x="0" y="7880"/>
                    <a:pt x="189" y="9744"/>
                  </a:cubicBezTo>
                  <a:cubicBezTo>
                    <a:pt x="423" y="9764"/>
                    <a:pt x="660" y="9775"/>
                    <a:pt x="897" y="9775"/>
                  </a:cubicBezTo>
                  <a:cubicBezTo>
                    <a:pt x="1495" y="9775"/>
                    <a:pt x="2099" y="9708"/>
                    <a:pt x="2690" y="9556"/>
                  </a:cubicBezTo>
                  <a:lnTo>
                    <a:pt x="11774" y="8187"/>
                  </a:lnTo>
                  <a:lnTo>
                    <a:pt x="11963" y="8163"/>
                  </a:lnTo>
                  <a:cubicBezTo>
                    <a:pt x="13214" y="8022"/>
                    <a:pt x="14582" y="7762"/>
                    <a:pt x="15243" y="6701"/>
                  </a:cubicBezTo>
                  <a:cubicBezTo>
                    <a:pt x="15903" y="5662"/>
                    <a:pt x="15550" y="4270"/>
                    <a:pt x="15172" y="3090"/>
                  </a:cubicBezTo>
                  <a:cubicBezTo>
                    <a:pt x="15007" y="2430"/>
                    <a:pt x="14724" y="1816"/>
                    <a:pt x="14323" y="1274"/>
                  </a:cubicBezTo>
                  <a:cubicBezTo>
                    <a:pt x="13638" y="448"/>
                    <a:pt x="12529" y="165"/>
                    <a:pt x="11468" y="94"/>
                  </a:cubicBezTo>
                  <a:cubicBezTo>
                    <a:pt x="10789" y="31"/>
                    <a:pt x="10105" y="1"/>
                    <a:pt x="9422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6105334" y="4214020"/>
              <a:ext cx="228708" cy="403635"/>
            </a:xfrm>
            <a:custGeom>
              <a:avLst/>
              <a:gdLst/>
              <a:ahLst/>
              <a:cxnLst/>
              <a:rect l="l" t="t" r="r" b="b"/>
              <a:pathLst>
                <a:path w="8637" h="15243" extrusionOk="0">
                  <a:moveTo>
                    <a:pt x="8637" y="0"/>
                  </a:moveTo>
                  <a:cubicBezTo>
                    <a:pt x="5664" y="496"/>
                    <a:pt x="3635" y="944"/>
                    <a:pt x="3635" y="944"/>
                  </a:cubicBezTo>
                  <a:cubicBezTo>
                    <a:pt x="2620" y="1085"/>
                    <a:pt x="1723" y="1699"/>
                    <a:pt x="1181" y="2572"/>
                  </a:cubicBezTo>
                  <a:cubicBezTo>
                    <a:pt x="591" y="3492"/>
                    <a:pt x="379" y="4601"/>
                    <a:pt x="261" y="5663"/>
                  </a:cubicBezTo>
                  <a:cubicBezTo>
                    <a:pt x="1" y="7834"/>
                    <a:pt x="25" y="10028"/>
                    <a:pt x="379" y="12152"/>
                  </a:cubicBezTo>
                  <a:lnTo>
                    <a:pt x="379" y="12222"/>
                  </a:lnTo>
                  <a:cubicBezTo>
                    <a:pt x="638" y="13709"/>
                    <a:pt x="1747" y="14865"/>
                    <a:pt x="3210" y="15172"/>
                  </a:cubicBezTo>
                  <a:cubicBezTo>
                    <a:pt x="3328" y="15195"/>
                    <a:pt x="3422" y="15219"/>
                    <a:pt x="3540" y="15243"/>
                  </a:cubicBezTo>
                  <a:cubicBezTo>
                    <a:pt x="3304" y="14393"/>
                    <a:pt x="3163" y="13520"/>
                    <a:pt x="3068" y="12671"/>
                  </a:cubicBezTo>
                  <a:cubicBezTo>
                    <a:pt x="2714" y="9745"/>
                    <a:pt x="2998" y="6678"/>
                    <a:pt x="4390" y="4082"/>
                  </a:cubicBezTo>
                  <a:cubicBezTo>
                    <a:pt x="5357" y="2312"/>
                    <a:pt x="6844" y="873"/>
                    <a:pt x="86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6174820" y="4186249"/>
              <a:ext cx="543608" cy="431412"/>
            </a:xfrm>
            <a:custGeom>
              <a:avLst/>
              <a:gdLst/>
              <a:ahLst/>
              <a:cxnLst/>
              <a:rect l="l" t="t" r="r" b="b"/>
              <a:pathLst>
                <a:path w="20529" h="16292" extrusionOk="0">
                  <a:moveTo>
                    <a:pt x="14303" y="1"/>
                  </a:moveTo>
                  <a:cubicBezTo>
                    <a:pt x="14161" y="1"/>
                    <a:pt x="14018" y="9"/>
                    <a:pt x="13874" y="25"/>
                  </a:cubicBezTo>
                  <a:cubicBezTo>
                    <a:pt x="13332" y="73"/>
                    <a:pt x="12813" y="120"/>
                    <a:pt x="12270" y="167"/>
                  </a:cubicBezTo>
                  <a:cubicBezTo>
                    <a:pt x="9958" y="427"/>
                    <a:pt x="7763" y="733"/>
                    <a:pt x="5946" y="1040"/>
                  </a:cubicBezTo>
                  <a:cubicBezTo>
                    <a:pt x="4130" y="1913"/>
                    <a:pt x="2643" y="3352"/>
                    <a:pt x="1699" y="5122"/>
                  </a:cubicBezTo>
                  <a:cubicBezTo>
                    <a:pt x="307" y="7718"/>
                    <a:pt x="0" y="10785"/>
                    <a:pt x="354" y="13711"/>
                  </a:cubicBezTo>
                  <a:cubicBezTo>
                    <a:pt x="449" y="14560"/>
                    <a:pt x="614" y="15433"/>
                    <a:pt x="850" y="16259"/>
                  </a:cubicBezTo>
                  <a:cubicBezTo>
                    <a:pt x="1009" y="16280"/>
                    <a:pt x="1168" y="16292"/>
                    <a:pt x="1327" y="16292"/>
                  </a:cubicBezTo>
                  <a:cubicBezTo>
                    <a:pt x="1522" y="16292"/>
                    <a:pt x="1717" y="16274"/>
                    <a:pt x="1912" y="16235"/>
                  </a:cubicBezTo>
                  <a:lnTo>
                    <a:pt x="14464" y="14348"/>
                  </a:lnTo>
                  <a:lnTo>
                    <a:pt x="17178" y="13923"/>
                  </a:lnTo>
                  <a:cubicBezTo>
                    <a:pt x="17650" y="13852"/>
                    <a:pt x="18098" y="13711"/>
                    <a:pt x="18499" y="13475"/>
                  </a:cubicBezTo>
                  <a:cubicBezTo>
                    <a:pt x="19797" y="12743"/>
                    <a:pt x="20528" y="11304"/>
                    <a:pt x="20340" y="9818"/>
                  </a:cubicBezTo>
                  <a:lnTo>
                    <a:pt x="20340" y="9747"/>
                  </a:lnTo>
                  <a:cubicBezTo>
                    <a:pt x="20009" y="7600"/>
                    <a:pt x="19396" y="5523"/>
                    <a:pt x="18499" y="3541"/>
                  </a:cubicBezTo>
                  <a:cubicBezTo>
                    <a:pt x="18074" y="2550"/>
                    <a:pt x="17532" y="1559"/>
                    <a:pt x="16706" y="851"/>
                  </a:cubicBezTo>
                  <a:cubicBezTo>
                    <a:pt x="16017" y="304"/>
                    <a:pt x="15171" y="1"/>
                    <a:pt x="143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2" name="Google Shape;162;p2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3" name="Google Shape;163;p2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164" name="Google Shape;164;p2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6" name="Google Shape;166;p2"/>
          <p:cNvGrpSpPr/>
          <p:nvPr/>
        </p:nvGrpSpPr>
        <p:grpSpPr>
          <a:xfrm>
            <a:off x="8160661" y="1156966"/>
            <a:ext cx="819771" cy="865634"/>
            <a:chOff x="7088286" y="1674216"/>
            <a:chExt cx="819771" cy="865634"/>
          </a:xfrm>
        </p:grpSpPr>
        <p:grpSp>
          <p:nvGrpSpPr>
            <p:cNvPr id="167" name="Google Shape;167;p2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168" name="Google Shape;168;p2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2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2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2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" name="Google Shape;172;p2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" name="Google Shape;173;p2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2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2"/>
              <p:cNvSpPr/>
              <p:nvPr/>
            </p:nvSpPr>
            <p:spPr>
              <a:xfrm>
                <a:off x="7423716" y="2201980"/>
                <a:ext cx="344594" cy="264721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2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7" name="Google Shape;177;p2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8" name="Google Shape;178;p2"/>
          <p:cNvSpPr/>
          <p:nvPr/>
        </p:nvSpPr>
        <p:spPr>
          <a:xfrm>
            <a:off x="7125448" y="831537"/>
            <a:ext cx="109906" cy="110862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9" name="Google Shape;179;p2"/>
          <p:cNvGrpSpPr/>
          <p:nvPr/>
        </p:nvGrpSpPr>
        <p:grpSpPr>
          <a:xfrm>
            <a:off x="7950716" y="-106513"/>
            <a:ext cx="838202" cy="1491169"/>
            <a:chOff x="6731516" y="350687"/>
            <a:chExt cx="838202" cy="1491169"/>
          </a:xfrm>
        </p:grpSpPr>
        <p:sp>
          <p:nvSpPr>
            <p:cNvPr id="180" name="Google Shape;180;p2"/>
            <p:cNvSpPr/>
            <p:nvPr/>
          </p:nvSpPr>
          <p:spPr>
            <a:xfrm>
              <a:off x="6911475" y="988500"/>
              <a:ext cx="172675" cy="253324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6887075" y="1044873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7225056" y="902247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7288347" y="914894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6869611" y="351907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6904632" y="350687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7026778" y="783640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7004296" y="783402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7053020" y="795504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" name="Google Shape;202;p2"/>
          <p:cNvGrpSpPr/>
          <p:nvPr/>
        </p:nvGrpSpPr>
        <p:grpSpPr>
          <a:xfrm>
            <a:off x="7259159" y="4644733"/>
            <a:ext cx="478022" cy="410626"/>
            <a:chOff x="5263209" y="4056946"/>
            <a:chExt cx="478022" cy="410626"/>
          </a:xfrm>
        </p:grpSpPr>
        <p:sp>
          <p:nvSpPr>
            <p:cNvPr id="203" name="Google Shape;203;p2"/>
            <p:cNvSpPr/>
            <p:nvPr/>
          </p:nvSpPr>
          <p:spPr>
            <a:xfrm>
              <a:off x="5668728" y="4056946"/>
              <a:ext cx="72502" cy="71893"/>
            </a:xfrm>
            <a:custGeom>
              <a:avLst/>
              <a:gdLst/>
              <a:ahLst/>
              <a:cxnLst/>
              <a:rect l="l" t="t" r="r" b="b"/>
              <a:pathLst>
                <a:path w="2738" h="2715" extrusionOk="0">
                  <a:moveTo>
                    <a:pt x="1369" y="1"/>
                  </a:moveTo>
                  <a:cubicBezTo>
                    <a:pt x="614" y="1"/>
                    <a:pt x="0" y="614"/>
                    <a:pt x="0" y="1369"/>
                  </a:cubicBezTo>
                  <a:cubicBezTo>
                    <a:pt x="0" y="2101"/>
                    <a:pt x="614" y="2714"/>
                    <a:pt x="1369" y="2714"/>
                  </a:cubicBezTo>
                  <a:cubicBezTo>
                    <a:pt x="2124" y="2714"/>
                    <a:pt x="2737" y="2101"/>
                    <a:pt x="2737" y="1369"/>
                  </a:cubicBezTo>
                  <a:cubicBezTo>
                    <a:pt x="2737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5263209" y="4093806"/>
              <a:ext cx="345564" cy="373765"/>
            </a:xfrm>
            <a:custGeom>
              <a:avLst/>
              <a:gdLst/>
              <a:ahLst/>
              <a:cxnLst/>
              <a:rect l="l" t="t" r="r" b="b"/>
              <a:pathLst>
                <a:path w="13050" h="14115" extrusionOk="0">
                  <a:moveTo>
                    <a:pt x="6065" y="1"/>
                  </a:moveTo>
                  <a:cubicBezTo>
                    <a:pt x="5782" y="260"/>
                    <a:pt x="5475" y="520"/>
                    <a:pt x="5192" y="732"/>
                  </a:cubicBezTo>
                  <a:cubicBezTo>
                    <a:pt x="4036" y="1558"/>
                    <a:pt x="2809" y="2242"/>
                    <a:pt x="1535" y="2809"/>
                  </a:cubicBezTo>
                  <a:cubicBezTo>
                    <a:pt x="1039" y="3045"/>
                    <a:pt x="520" y="3257"/>
                    <a:pt x="1" y="3422"/>
                  </a:cubicBezTo>
                  <a:cubicBezTo>
                    <a:pt x="25" y="3564"/>
                    <a:pt x="95" y="3682"/>
                    <a:pt x="166" y="3800"/>
                  </a:cubicBezTo>
                  <a:cubicBezTo>
                    <a:pt x="662" y="4578"/>
                    <a:pt x="1228" y="5357"/>
                    <a:pt x="1865" y="6065"/>
                  </a:cubicBezTo>
                  <a:cubicBezTo>
                    <a:pt x="3587" y="8212"/>
                    <a:pt x="4980" y="10619"/>
                    <a:pt x="6018" y="13191"/>
                  </a:cubicBezTo>
                  <a:cubicBezTo>
                    <a:pt x="6112" y="13521"/>
                    <a:pt x="6301" y="13780"/>
                    <a:pt x="6560" y="13993"/>
                  </a:cubicBezTo>
                  <a:cubicBezTo>
                    <a:pt x="6702" y="14064"/>
                    <a:pt x="6891" y="14111"/>
                    <a:pt x="7056" y="14111"/>
                  </a:cubicBezTo>
                  <a:cubicBezTo>
                    <a:pt x="7113" y="14113"/>
                    <a:pt x="7169" y="14114"/>
                    <a:pt x="7226" y="14114"/>
                  </a:cubicBezTo>
                  <a:cubicBezTo>
                    <a:pt x="7735" y="14114"/>
                    <a:pt x="8240" y="14019"/>
                    <a:pt x="8708" y="13828"/>
                  </a:cubicBezTo>
                  <a:cubicBezTo>
                    <a:pt x="8708" y="13828"/>
                    <a:pt x="11185" y="12813"/>
                    <a:pt x="12860" y="11161"/>
                  </a:cubicBezTo>
                  <a:lnTo>
                    <a:pt x="13049" y="10996"/>
                  </a:lnTo>
                  <a:cubicBezTo>
                    <a:pt x="10288" y="7622"/>
                    <a:pt x="7929" y="3941"/>
                    <a:pt x="6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5420809" y="4061910"/>
              <a:ext cx="209351" cy="323692"/>
            </a:xfrm>
            <a:custGeom>
              <a:avLst/>
              <a:gdLst/>
              <a:ahLst/>
              <a:cxnLst/>
              <a:rect l="l" t="t" r="r" b="b"/>
              <a:pathLst>
                <a:path w="7906" h="12224" extrusionOk="0">
                  <a:moveTo>
                    <a:pt x="1157" y="1"/>
                  </a:moveTo>
                  <a:cubicBezTo>
                    <a:pt x="827" y="449"/>
                    <a:pt x="426" y="850"/>
                    <a:pt x="1" y="1228"/>
                  </a:cubicBezTo>
                  <a:cubicBezTo>
                    <a:pt x="1865" y="5168"/>
                    <a:pt x="4224" y="8849"/>
                    <a:pt x="6985" y="12223"/>
                  </a:cubicBezTo>
                  <a:cubicBezTo>
                    <a:pt x="7315" y="11916"/>
                    <a:pt x="7599" y="11515"/>
                    <a:pt x="7787" y="11091"/>
                  </a:cubicBezTo>
                  <a:cubicBezTo>
                    <a:pt x="7858" y="10925"/>
                    <a:pt x="7905" y="10760"/>
                    <a:pt x="7905" y="10572"/>
                  </a:cubicBezTo>
                  <a:cubicBezTo>
                    <a:pt x="7835" y="10265"/>
                    <a:pt x="7669" y="9958"/>
                    <a:pt x="7433" y="9746"/>
                  </a:cubicBezTo>
                  <a:cubicBezTo>
                    <a:pt x="5569" y="7693"/>
                    <a:pt x="4036" y="5381"/>
                    <a:pt x="2856" y="2879"/>
                  </a:cubicBezTo>
                  <a:cubicBezTo>
                    <a:pt x="2478" y="2006"/>
                    <a:pt x="2054" y="1157"/>
                    <a:pt x="1558" y="355"/>
                  </a:cubicBezTo>
                  <a:cubicBezTo>
                    <a:pt x="1487" y="213"/>
                    <a:pt x="1369" y="95"/>
                    <a:pt x="1228" y="24"/>
                  </a:cubicBezTo>
                  <a:lnTo>
                    <a:pt x="11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5263209" y="4061036"/>
              <a:ext cx="191239" cy="124615"/>
            </a:xfrm>
            <a:custGeom>
              <a:avLst/>
              <a:gdLst/>
              <a:ahLst/>
              <a:cxnLst/>
              <a:rect l="l" t="t" r="r" b="b"/>
              <a:pathLst>
                <a:path w="7222" h="4706" extrusionOk="0">
                  <a:moveTo>
                    <a:pt x="6962" y="0"/>
                  </a:moveTo>
                  <a:cubicBezTo>
                    <a:pt x="6924" y="0"/>
                    <a:pt x="6885" y="3"/>
                    <a:pt x="6844" y="10"/>
                  </a:cubicBezTo>
                  <a:cubicBezTo>
                    <a:pt x="6089" y="105"/>
                    <a:pt x="5333" y="341"/>
                    <a:pt x="4649" y="671"/>
                  </a:cubicBezTo>
                  <a:cubicBezTo>
                    <a:pt x="3399" y="1284"/>
                    <a:pt x="2219" y="2063"/>
                    <a:pt x="1157" y="2960"/>
                  </a:cubicBezTo>
                  <a:cubicBezTo>
                    <a:pt x="803" y="3314"/>
                    <a:pt x="473" y="3715"/>
                    <a:pt x="190" y="4139"/>
                  </a:cubicBezTo>
                  <a:cubicBezTo>
                    <a:pt x="72" y="4281"/>
                    <a:pt x="1" y="4446"/>
                    <a:pt x="1" y="4611"/>
                  </a:cubicBezTo>
                  <a:cubicBezTo>
                    <a:pt x="1" y="4635"/>
                    <a:pt x="1" y="4659"/>
                    <a:pt x="1" y="4706"/>
                  </a:cubicBezTo>
                  <a:cubicBezTo>
                    <a:pt x="520" y="4517"/>
                    <a:pt x="1016" y="4305"/>
                    <a:pt x="1511" y="4069"/>
                  </a:cubicBezTo>
                  <a:cubicBezTo>
                    <a:pt x="2809" y="3502"/>
                    <a:pt x="4036" y="2818"/>
                    <a:pt x="5192" y="1992"/>
                  </a:cubicBezTo>
                  <a:cubicBezTo>
                    <a:pt x="5947" y="1450"/>
                    <a:pt x="6631" y="789"/>
                    <a:pt x="7221" y="34"/>
                  </a:cubicBezTo>
                  <a:cubicBezTo>
                    <a:pt x="7138" y="17"/>
                    <a:pt x="7054" y="0"/>
                    <a:pt x="69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5316964" y="4159425"/>
              <a:ext cx="208080" cy="273088"/>
            </a:xfrm>
            <a:custGeom>
              <a:avLst/>
              <a:gdLst/>
              <a:ahLst/>
              <a:cxnLst/>
              <a:rect l="l" t="t" r="r" b="b"/>
              <a:pathLst>
                <a:path w="7858" h="10313" extrusionOk="0">
                  <a:moveTo>
                    <a:pt x="2289" y="0"/>
                  </a:moveTo>
                  <a:lnTo>
                    <a:pt x="1534" y="472"/>
                  </a:lnTo>
                  <a:cubicBezTo>
                    <a:pt x="1799" y="886"/>
                    <a:pt x="1437" y="1288"/>
                    <a:pt x="1067" y="1288"/>
                  </a:cubicBezTo>
                  <a:cubicBezTo>
                    <a:pt x="909" y="1288"/>
                    <a:pt x="750" y="1215"/>
                    <a:pt x="637" y="1038"/>
                  </a:cubicBezTo>
                  <a:lnTo>
                    <a:pt x="95" y="1369"/>
                  </a:lnTo>
                  <a:cubicBezTo>
                    <a:pt x="24" y="1416"/>
                    <a:pt x="0" y="1510"/>
                    <a:pt x="47" y="1605"/>
                  </a:cubicBezTo>
                  <a:lnTo>
                    <a:pt x="5451" y="10241"/>
                  </a:lnTo>
                  <a:cubicBezTo>
                    <a:pt x="5481" y="10286"/>
                    <a:pt x="5531" y="10312"/>
                    <a:pt x="5582" y="10312"/>
                  </a:cubicBezTo>
                  <a:cubicBezTo>
                    <a:pt x="5610" y="10312"/>
                    <a:pt x="5638" y="10305"/>
                    <a:pt x="5663" y="10288"/>
                  </a:cubicBezTo>
                  <a:lnTo>
                    <a:pt x="6206" y="9958"/>
                  </a:lnTo>
                  <a:cubicBezTo>
                    <a:pt x="5943" y="9530"/>
                    <a:pt x="6298" y="9137"/>
                    <a:pt x="6665" y="9137"/>
                  </a:cubicBezTo>
                  <a:cubicBezTo>
                    <a:pt x="6825" y="9137"/>
                    <a:pt x="6988" y="9212"/>
                    <a:pt x="7102" y="9391"/>
                  </a:cubicBezTo>
                  <a:lnTo>
                    <a:pt x="7857" y="8919"/>
                  </a:lnTo>
                  <a:lnTo>
                    <a:pt x="22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5376942" y="4138611"/>
              <a:ext cx="183083" cy="257015"/>
            </a:xfrm>
            <a:custGeom>
              <a:avLst/>
              <a:gdLst/>
              <a:ahLst/>
              <a:cxnLst/>
              <a:rect l="l" t="t" r="r" b="b"/>
              <a:pathLst>
                <a:path w="6914" h="9706" extrusionOk="0">
                  <a:moveTo>
                    <a:pt x="1341" y="0"/>
                  </a:moveTo>
                  <a:cubicBezTo>
                    <a:pt x="1305" y="0"/>
                    <a:pt x="1266" y="12"/>
                    <a:pt x="1227" y="31"/>
                  </a:cubicBezTo>
                  <a:lnTo>
                    <a:pt x="0" y="786"/>
                  </a:lnTo>
                  <a:lnTo>
                    <a:pt x="5569" y="9705"/>
                  </a:lnTo>
                  <a:lnTo>
                    <a:pt x="6796" y="8950"/>
                  </a:lnTo>
                  <a:cubicBezTo>
                    <a:pt x="6890" y="8903"/>
                    <a:pt x="6914" y="8785"/>
                    <a:pt x="6867" y="8714"/>
                  </a:cubicBezTo>
                  <a:lnTo>
                    <a:pt x="1463" y="78"/>
                  </a:lnTo>
                  <a:cubicBezTo>
                    <a:pt x="1436" y="23"/>
                    <a:pt x="1392" y="0"/>
                    <a:pt x="1341" y="0"/>
                  </a:cubicBez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5389440" y="4264022"/>
              <a:ext cx="61248" cy="54019"/>
            </a:xfrm>
            <a:custGeom>
              <a:avLst/>
              <a:gdLst/>
              <a:ahLst/>
              <a:cxnLst/>
              <a:rect l="l" t="t" r="r" b="b"/>
              <a:pathLst>
                <a:path w="2313" h="2040" extrusionOk="0">
                  <a:moveTo>
                    <a:pt x="1153" y="0"/>
                  </a:moveTo>
                  <a:cubicBezTo>
                    <a:pt x="971" y="0"/>
                    <a:pt x="785" y="50"/>
                    <a:pt x="614" y="156"/>
                  </a:cubicBezTo>
                  <a:cubicBezTo>
                    <a:pt x="142" y="463"/>
                    <a:pt x="0" y="1076"/>
                    <a:pt x="307" y="1548"/>
                  </a:cubicBezTo>
                  <a:cubicBezTo>
                    <a:pt x="489" y="1867"/>
                    <a:pt x="819" y="2040"/>
                    <a:pt x="1157" y="2040"/>
                  </a:cubicBezTo>
                  <a:cubicBezTo>
                    <a:pt x="1343" y="2040"/>
                    <a:pt x="1531" y="1987"/>
                    <a:pt x="1699" y="1878"/>
                  </a:cubicBezTo>
                  <a:cubicBezTo>
                    <a:pt x="2171" y="1595"/>
                    <a:pt x="2313" y="958"/>
                    <a:pt x="2029" y="486"/>
                  </a:cubicBezTo>
                  <a:cubicBezTo>
                    <a:pt x="1829" y="178"/>
                    <a:pt x="1497" y="0"/>
                    <a:pt x="1153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5406308" y="4272522"/>
              <a:ext cx="28148" cy="36251"/>
            </a:xfrm>
            <a:custGeom>
              <a:avLst/>
              <a:gdLst/>
              <a:ahLst/>
              <a:cxnLst/>
              <a:rect l="l" t="t" r="r" b="b"/>
              <a:pathLst>
                <a:path w="1063" h="1369" extrusionOk="0">
                  <a:moveTo>
                    <a:pt x="354" y="0"/>
                  </a:moveTo>
                  <a:lnTo>
                    <a:pt x="0" y="236"/>
                  </a:lnTo>
                  <a:lnTo>
                    <a:pt x="708" y="1369"/>
                  </a:lnTo>
                  <a:lnTo>
                    <a:pt x="1062" y="1156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5402548" y="4276892"/>
              <a:ext cx="36278" cy="28122"/>
            </a:xfrm>
            <a:custGeom>
              <a:avLst/>
              <a:gdLst/>
              <a:ahLst/>
              <a:cxnLst/>
              <a:rect l="l" t="t" r="r" b="b"/>
              <a:pathLst>
                <a:path w="1370" h="1062" extrusionOk="0">
                  <a:moveTo>
                    <a:pt x="1133" y="0"/>
                  </a:moveTo>
                  <a:lnTo>
                    <a:pt x="1" y="708"/>
                  </a:lnTo>
                  <a:lnTo>
                    <a:pt x="213" y="1062"/>
                  </a:lnTo>
                  <a:lnTo>
                    <a:pt x="1369" y="354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5314448" y="4090906"/>
              <a:ext cx="81876" cy="50233"/>
            </a:xfrm>
            <a:custGeom>
              <a:avLst/>
              <a:gdLst/>
              <a:ahLst/>
              <a:cxnLst/>
              <a:rect l="l" t="t" r="r" b="b"/>
              <a:pathLst>
                <a:path w="3092" h="1897" extrusionOk="0">
                  <a:moveTo>
                    <a:pt x="2810" y="0"/>
                  </a:moveTo>
                  <a:cubicBezTo>
                    <a:pt x="2527" y="0"/>
                    <a:pt x="1946" y="243"/>
                    <a:pt x="1322" y="628"/>
                  </a:cubicBezTo>
                  <a:cubicBezTo>
                    <a:pt x="543" y="1100"/>
                    <a:pt x="1" y="1666"/>
                    <a:pt x="119" y="1832"/>
                  </a:cubicBezTo>
                  <a:cubicBezTo>
                    <a:pt x="146" y="1876"/>
                    <a:pt x="207" y="1897"/>
                    <a:pt x="294" y="1897"/>
                  </a:cubicBezTo>
                  <a:cubicBezTo>
                    <a:pt x="580" y="1897"/>
                    <a:pt x="1149" y="1669"/>
                    <a:pt x="1747" y="1289"/>
                  </a:cubicBezTo>
                  <a:cubicBezTo>
                    <a:pt x="2525" y="793"/>
                    <a:pt x="3092" y="251"/>
                    <a:pt x="2974" y="62"/>
                  </a:cubicBezTo>
                  <a:cubicBezTo>
                    <a:pt x="2948" y="20"/>
                    <a:pt x="2891" y="0"/>
                    <a:pt x="28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3" name="Google Shape;213;p2"/>
          <p:cNvGrpSpPr/>
          <p:nvPr/>
        </p:nvGrpSpPr>
        <p:grpSpPr>
          <a:xfrm>
            <a:off x="1275737" y="284303"/>
            <a:ext cx="301226" cy="299677"/>
            <a:chOff x="3312562" y="901016"/>
            <a:chExt cx="301226" cy="299677"/>
          </a:xfrm>
        </p:grpSpPr>
        <p:sp>
          <p:nvSpPr>
            <p:cNvPr id="214" name="Google Shape;214;p2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3399471" y="1003549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3490047" y="903145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3377598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3530032" y="935822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3" name="Google Shape;223;p2"/>
          <p:cNvGrpSpPr/>
          <p:nvPr/>
        </p:nvGrpSpPr>
        <p:grpSpPr>
          <a:xfrm rot="-928815">
            <a:off x="6926236" y="-285443"/>
            <a:ext cx="977002" cy="806713"/>
            <a:chOff x="8637793" y="1787288"/>
            <a:chExt cx="977024" cy="806732"/>
          </a:xfrm>
        </p:grpSpPr>
        <p:grpSp>
          <p:nvGrpSpPr>
            <p:cNvPr id="224" name="Google Shape;224;p2"/>
            <p:cNvGrpSpPr/>
            <p:nvPr/>
          </p:nvGrpSpPr>
          <p:grpSpPr>
            <a:xfrm>
              <a:off x="8637793" y="1787288"/>
              <a:ext cx="977024" cy="806732"/>
              <a:chOff x="7418593" y="2244488"/>
              <a:chExt cx="977024" cy="806732"/>
            </a:xfrm>
          </p:grpSpPr>
          <p:sp>
            <p:nvSpPr>
              <p:cNvPr id="225" name="Google Shape;225;p2"/>
              <p:cNvSpPr/>
              <p:nvPr/>
            </p:nvSpPr>
            <p:spPr>
              <a:xfrm>
                <a:off x="7418593" y="2244488"/>
                <a:ext cx="930375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35" h="28221" extrusionOk="0">
                    <a:moveTo>
                      <a:pt x="33294" y="0"/>
                    </a:moveTo>
                    <a:lnTo>
                      <a:pt x="1" y="25861"/>
                    </a:lnTo>
                    <a:lnTo>
                      <a:pt x="1865" y="28220"/>
                    </a:lnTo>
                    <a:lnTo>
                      <a:pt x="35134" y="2383"/>
                    </a:lnTo>
                    <a:lnTo>
                      <a:pt x="332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"/>
              <p:cNvSpPr/>
              <p:nvPr/>
            </p:nvSpPr>
            <p:spPr>
              <a:xfrm>
                <a:off x="7465904" y="2303928"/>
                <a:ext cx="929713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10" h="28221" extrusionOk="0">
                    <a:moveTo>
                      <a:pt x="33269" y="0"/>
                    </a:moveTo>
                    <a:lnTo>
                      <a:pt x="0" y="25837"/>
                    </a:lnTo>
                    <a:lnTo>
                      <a:pt x="1840" y="28220"/>
                    </a:lnTo>
                    <a:lnTo>
                      <a:pt x="35110" y="2383"/>
                    </a:lnTo>
                    <a:lnTo>
                      <a:pt x="33269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"/>
              <p:cNvSpPr/>
              <p:nvPr/>
            </p:nvSpPr>
            <p:spPr>
              <a:xfrm>
                <a:off x="7547534" y="2914795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"/>
              <p:cNvSpPr/>
              <p:nvPr/>
            </p:nvSpPr>
            <p:spPr>
              <a:xfrm>
                <a:off x="7596893" y="2876054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1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06" y="2218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"/>
              <p:cNvSpPr/>
              <p:nvPr/>
            </p:nvSpPr>
            <p:spPr>
              <a:xfrm>
                <a:off x="7646253" y="2837949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54"/>
                    </a:lnTo>
                    <a:lnTo>
                      <a:pt x="2006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"/>
              <p:cNvSpPr/>
              <p:nvPr/>
            </p:nvSpPr>
            <p:spPr>
              <a:xfrm>
                <a:off x="8132352" y="2459004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"/>
              <p:cNvSpPr/>
              <p:nvPr/>
            </p:nvSpPr>
            <p:spPr>
              <a:xfrm>
                <a:off x="8181712" y="2420872"/>
                <a:ext cx="53119" cy="64399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2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2"/>
              <p:cNvSpPr/>
              <p:nvPr/>
            </p:nvSpPr>
            <p:spPr>
              <a:xfrm>
                <a:off x="8237320" y="2379335"/>
                <a:ext cx="53754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30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2"/>
              <p:cNvSpPr/>
              <p:nvPr/>
            </p:nvSpPr>
            <p:spPr>
              <a:xfrm>
                <a:off x="7990524" y="2569279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29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2"/>
              <p:cNvSpPr/>
              <p:nvPr/>
            </p:nvSpPr>
            <p:spPr>
              <a:xfrm>
                <a:off x="8040492" y="2531783"/>
                <a:ext cx="53145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00" y="2454"/>
                    </a:lnTo>
                    <a:lnTo>
                      <a:pt x="2006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2"/>
              <p:cNvSpPr/>
              <p:nvPr/>
            </p:nvSpPr>
            <p:spPr>
              <a:xfrm>
                <a:off x="7744971" y="2761712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2"/>
              <p:cNvSpPr/>
              <p:nvPr/>
            </p:nvSpPr>
            <p:spPr>
              <a:xfrm>
                <a:off x="7794331" y="2723606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2"/>
              <p:cNvSpPr/>
              <p:nvPr/>
            </p:nvSpPr>
            <p:spPr>
              <a:xfrm>
                <a:off x="7843055" y="2684866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23" y="2454"/>
                    </a:lnTo>
                    <a:lnTo>
                      <a:pt x="2030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2"/>
              <p:cNvSpPr/>
              <p:nvPr/>
            </p:nvSpPr>
            <p:spPr>
              <a:xfrm>
                <a:off x="7668126" y="2764836"/>
                <a:ext cx="80605" cy="99988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3776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2737" y="3776"/>
                    </a:lnTo>
                    <a:lnTo>
                      <a:pt x="3044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2"/>
              <p:cNvSpPr/>
              <p:nvPr/>
            </p:nvSpPr>
            <p:spPr>
              <a:xfrm>
                <a:off x="8062365" y="2458670"/>
                <a:ext cx="80632" cy="100015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3777" extrusionOk="0">
                    <a:moveTo>
                      <a:pt x="307" y="1"/>
                    </a:moveTo>
                    <a:lnTo>
                      <a:pt x="1" y="237"/>
                    </a:lnTo>
                    <a:lnTo>
                      <a:pt x="2738" y="3776"/>
                    </a:lnTo>
                    <a:lnTo>
                      <a:pt x="3045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0" name="Google Shape;240;p2"/>
            <p:cNvSpPr/>
            <p:nvPr/>
          </p:nvSpPr>
          <p:spPr>
            <a:xfrm>
              <a:off x="9165755" y="2140504"/>
              <a:ext cx="53145" cy="64399"/>
            </a:xfrm>
            <a:custGeom>
              <a:avLst/>
              <a:gdLst/>
              <a:ahLst/>
              <a:cxnLst/>
              <a:rect l="l" t="t" r="r" b="b"/>
              <a:pathLst>
                <a:path w="2007" h="2432" extrusionOk="0">
                  <a:moveTo>
                    <a:pt x="308" y="1"/>
                  </a:moveTo>
                  <a:lnTo>
                    <a:pt x="1" y="237"/>
                  </a:lnTo>
                  <a:lnTo>
                    <a:pt x="1723" y="2431"/>
                  </a:lnTo>
                  <a:lnTo>
                    <a:pt x="2006" y="2195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9088909" y="2143019"/>
              <a:ext cx="80632" cy="99988"/>
            </a:xfrm>
            <a:custGeom>
              <a:avLst/>
              <a:gdLst/>
              <a:ahLst/>
              <a:cxnLst/>
              <a:rect l="l" t="t" r="r" b="b"/>
              <a:pathLst>
                <a:path w="3045" h="3776" extrusionOk="0">
                  <a:moveTo>
                    <a:pt x="307" y="0"/>
                  </a:moveTo>
                  <a:lnTo>
                    <a:pt x="1" y="236"/>
                  </a:lnTo>
                  <a:lnTo>
                    <a:pt x="2761" y="3775"/>
                  </a:lnTo>
                  <a:lnTo>
                    <a:pt x="3044" y="3539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42;p2"/>
          <p:cNvGrpSpPr/>
          <p:nvPr/>
        </p:nvGrpSpPr>
        <p:grpSpPr>
          <a:xfrm>
            <a:off x="264926" y="1294668"/>
            <a:ext cx="766043" cy="1025292"/>
            <a:chOff x="1092001" y="1319643"/>
            <a:chExt cx="766043" cy="1025292"/>
          </a:xfrm>
        </p:grpSpPr>
        <p:sp>
          <p:nvSpPr>
            <p:cNvPr id="243" name="Google Shape;243;p2"/>
            <p:cNvSpPr/>
            <p:nvPr/>
          </p:nvSpPr>
          <p:spPr>
            <a:xfrm>
              <a:off x="1226944" y="1536465"/>
              <a:ext cx="524860" cy="680430"/>
            </a:xfrm>
            <a:custGeom>
              <a:avLst/>
              <a:gdLst/>
              <a:ahLst/>
              <a:cxnLst/>
              <a:rect l="l" t="t" r="r" b="b"/>
              <a:pathLst>
                <a:path w="19821" h="25696" extrusionOk="0">
                  <a:moveTo>
                    <a:pt x="16281" y="0"/>
                  </a:moveTo>
                  <a:lnTo>
                    <a:pt x="1" y="23218"/>
                  </a:lnTo>
                  <a:lnTo>
                    <a:pt x="3540" y="25695"/>
                  </a:lnTo>
                  <a:lnTo>
                    <a:pt x="19821" y="2454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135030" y="1472037"/>
              <a:ext cx="524251" cy="680430"/>
            </a:xfrm>
            <a:custGeom>
              <a:avLst/>
              <a:gdLst/>
              <a:ahLst/>
              <a:cxnLst/>
              <a:rect l="l" t="t" r="r" b="b"/>
              <a:pathLst>
                <a:path w="19798" h="25696" extrusionOk="0">
                  <a:moveTo>
                    <a:pt x="16282" y="1"/>
                  </a:moveTo>
                  <a:lnTo>
                    <a:pt x="1" y="23218"/>
                  </a:lnTo>
                  <a:lnTo>
                    <a:pt x="3517" y="25696"/>
                  </a:lnTo>
                  <a:lnTo>
                    <a:pt x="19797" y="2478"/>
                  </a:lnTo>
                  <a:lnTo>
                    <a:pt x="1628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092001" y="2261233"/>
              <a:ext cx="98108" cy="82512"/>
            </a:xfrm>
            <a:custGeom>
              <a:avLst/>
              <a:gdLst/>
              <a:ahLst/>
              <a:cxnLst/>
              <a:rect l="l" t="t" r="r" b="b"/>
              <a:pathLst>
                <a:path w="3705" h="3116" extrusionOk="0">
                  <a:moveTo>
                    <a:pt x="2194" y="1"/>
                  </a:moveTo>
                  <a:lnTo>
                    <a:pt x="0" y="3115"/>
                  </a:lnTo>
                  <a:lnTo>
                    <a:pt x="3704" y="1063"/>
                  </a:lnTo>
                  <a:lnTo>
                    <a:pt x="219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093191" y="2234301"/>
              <a:ext cx="58124" cy="110633"/>
            </a:xfrm>
            <a:custGeom>
              <a:avLst/>
              <a:gdLst/>
              <a:ahLst/>
              <a:cxnLst/>
              <a:rect l="l" t="t" r="r" b="b"/>
              <a:pathLst>
                <a:path w="2195" h="4178" extrusionOk="0">
                  <a:moveTo>
                    <a:pt x="684" y="1"/>
                  </a:moveTo>
                  <a:lnTo>
                    <a:pt x="0" y="4177"/>
                  </a:lnTo>
                  <a:lnTo>
                    <a:pt x="0" y="4177"/>
                  </a:lnTo>
                  <a:lnTo>
                    <a:pt x="2194" y="1063"/>
                  </a:lnTo>
                  <a:lnTo>
                    <a:pt x="68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150099" y="2151260"/>
              <a:ext cx="170584" cy="138120"/>
            </a:xfrm>
            <a:custGeom>
              <a:avLst/>
              <a:gdLst/>
              <a:ahLst/>
              <a:cxnLst/>
              <a:rect l="l" t="t" r="r" b="b"/>
              <a:pathLst>
                <a:path w="6442" h="5216" extrusionOk="0">
                  <a:moveTo>
                    <a:pt x="2903" y="1"/>
                  </a:moveTo>
                  <a:lnTo>
                    <a:pt x="0" y="4154"/>
                  </a:lnTo>
                  <a:lnTo>
                    <a:pt x="1510" y="5216"/>
                  </a:lnTo>
                  <a:lnTo>
                    <a:pt x="6442" y="2478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110113" y="2085668"/>
              <a:ext cx="116856" cy="175589"/>
            </a:xfrm>
            <a:custGeom>
              <a:avLst/>
              <a:gdLst/>
              <a:ahLst/>
              <a:cxnLst/>
              <a:rect l="l" t="t" r="r" b="b"/>
              <a:pathLst>
                <a:path w="4413" h="6631" extrusionOk="0">
                  <a:moveTo>
                    <a:pt x="897" y="0"/>
                  </a:moveTo>
                  <a:lnTo>
                    <a:pt x="0" y="5569"/>
                  </a:lnTo>
                  <a:lnTo>
                    <a:pt x="1510" y="6631"/>
                  </a:lnTo>
                  <a:lnTo>
                    <a:pt x="4413" y="2478"/>
                  </a:lnTo>
                  <a:lnTo>
                    <a:pt x="89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566157" y="1432052"/>
              <a:ext cx="121252" cy="105629"/>
            </a:xfrm>
            <a:custGeom>
              <a:avLst/>
              <a:gdLst/>
              <a:ahLst/>
              <a:cxnLst/>
              <a:rect l="l" t="t" r="r" b="b"/>
              <a:pathLst>
                <a:path w="4579" h="3989" extrusionOk="0">
                  <a:moveTo>
                    <a:pt x="1062" y="1"/>
                  </a:moveTo>
                  <a:lnTo>
                    <a:pt x="1" y="1511"/>
                  </a:lnTo>
                  <a:lnTo>
                    <a:pt x="3516" y="3988"/>
                  </a:lnTo>
                  <a:lnTo>
                    <a:pt x="4578" y="2478"/>
                  </a:lnTo>
                  <a:lnTo>
                    <a:pt x="1062" y="1"/>
                  </a:lnTo>
                  <a:close/>
                </a:path>
              </a:pathLst>
            </a:custGeom>
            <a:solidFill>
              <a:srgbClr val="D6CF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658071" y="1496480"/>
              <a:ext cx="121225" cy="104993"/>
            </a:xfrm>
            <a:custGeom>
              <a:avLst/>
              <a:gdLst/>
              <a:ahLst/>
              <a:cxnLst/>
              <a:rect l="l" t="t" r="r" b="b"/>
              <a:pathLst>
                <a:path w="4578" h="3965" extrusionOk="0">
                  <a:moveTo>
                    <a:pt x="1062" y="0"/>
                  </a:moveTo>
                  <a:lnTo>
                    <a:pt x="0" y="1510"/>
                  </a:lnTo>
                  <a:lnTo>
                    <a:pt x="3540" y="3964"/>
                  </a:lnTo>
                  <a:lnTo>
                    <a:pt x="4578" y="2478"/>
                  </a:lnTo>
                  <a:lnTo>
                    <a:pt x="1062" y="0"/>
                  </a:lnTo>
                  <a:close/>
                </a:path>
              </a:pathLst>
            </a:custGeom>
            <a:solidFill>
              <a:srgbClr val="EFE8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593643" y="1319643"/>
              <a:ext cx="188087" cy="178052"/>
            </a:xfrm>
            <a:custGeom>
              <a:avLst/>
              <a:gdLst/>
              <a:ahLst/>
              <a:cxnLst/>
              <a:rect l="l" t="t" r="r" b="b"/>
              <a:pathLst>
                <a:path w="7103" h="6724" extrusionOk="0">
                  <a:moveTo>
                    <a:pt x="4113" y="1"/>
                  </a:moveTo>
                  <a:cubicBezTo>
                    <a:pt x="3445" y="1"/>
                    <a:pt x="2782" y="314"/>
                    <a:pt x="2360" y="895"/>
                  </a:cubicBezTo>
                  <a:lnTo>
                    <a:pt x="1" y="4246"/>
                  </a:lnTo>
                  <a:lnTo>
                    <a:pt x="3540" y="6723"/>
                  </a:lnTo>
                  <a:lnTo>
                    <a:pt x="7103" y="1650"/>
                  </a:lnTo>
                  <a:lnTo>
                    <a:pt x="5310" y="376"/>
                  </a:lnTo>
                  <a:cubicBezTo>
                    <a:pt x="4947" y="122"/>
                    <a:pt x="4529" y="1"/>
                    <a:pt x="41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684335" y="1361357"/>
              <a:ext cx="173709" cy="199950"/>
            </a:xfrm>
            <a:custGeom>
              <a:avLst/>
              <a:gdLst/>
              <a:ahLst/>
              <a:cxnLst/>
              <a:rect l="l" t="t" r="r" b="b"/>
              <a:pathLst>
                <a:path w="6560" h="7551" extrusionOk="0">
                  <a:moveTo>
                    <a:pt x="3587" y="0"/>
                  </a:moveTo>
                  <a:lnTo>
                    <a:pt x="0" y="5073"/>
                  </a:lnTo>
                  <a:lnTo>
                    <a:pt x="3539" y="7551"/>
                  </a:lnTo>
                  <a:lnTo>
                    <a:pt x="5899" y="4200"/>
                  </a:lnTo>
                  <a:cubicBezTo>
                    <a:pt x="6560" y="3233"/>
                    <a:pt x="6324" y="1911"/>
                    <a:pt x="5380" y="1251"/>
                  </a:cubicBezTo>
                  <a:lnTo>
                    <a:pt x="35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226944" y="1536465"/>
              <a:ext cx="461123" cy="636076"/>
            </a:xfrm>
            <a:custGeom>
              <a:avLst/>
              <a:gdLst/>
              <a:ahLst/>
              <a:cxnLst/>
              <a:rect l="l" t="t" r="r" b="b"/>
              <a:pathLst>
                <a:path w="17414" h="24021" extrusionOk="0">
                  <a:moveTo>
                    <a:pt x="16281" y="0"/>
                  </a:moveTo>
                  <a:lnTo>
                    <a:pt x="1" y="23218"/>
                  </a:lnTo>
                  <a:lnTo>
                    <a:pt x="1133" y="24020"/>
                  </a:lnTo>
                  <a:lnTo>
                    <a:pt x="17414" y="779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198159" y="1516392"/>
              <a:ext cx="461732" cy="636076"/>
            </a:xfrm>
            <a:custGeom>
              <a:avLst/>
              <a:gdLst/>
              <a:ahLst/>
              <a:cxnLst/>
              <a:rect l="l" t="t" r="r" b="b"/>
              <a:pathLst>
                <a:path w="17437" h="24021" extrusionOk="0">
                  <a:moveTo>
                    <a:pt x="16304" y="1"/>
                  </a:moveTo>
                  <a:lnTo>
                    <a:pt x="0" y="23219"/>
                  </a:lnTo>
                  <a:lnTo>
                    <a:pt x="1133" y="24021"/>
                  </a:lnTo>
                  <a:lnTo>
                    <a:pt x="17437" y="803"/>
                  </a:lnTo>
                  <a:lnTo>
                    <a:pt x="16304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5" name="Google Shape;255;p2"/>
          <p:cNvGrpSpPr/>
          <p:nvPr/>
        </p:nvGrpSpPr>
        <p:grpSpPr>
          <a:xfrm>
            <a:off x="386635" y="-107100"/>
            <a:ext cx="846654" cy="974068"/>
            <a:chOff x="2401585" y="228600"/>
            <a:chExt cx="846654" cy="974068"/>
          </a:xfrm>
        </p:grpSpPr>
        <p:sp>
          <p:nvSpPr>
            <p:cNvPr id="256" name="Google Shape;256;p2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"/>
            <p:cNvSpPr/>
            <p:nvPr/>
          </p:nvSpPr>
          <p:spPr>
            <a:xfrm>
              <a:off x="270694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2736482" y="476033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2569656" y="713403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2528404" y="675911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6" name="Google Shape;266;p2"/>
          <p:cNvSpPr txBox="1">
            <a:spLocks noGrp="1"/>
          </p:cNvSpPr>
          <p:nvPr>
            <p:ph type="ctrTitle"/>
          </p:nvPr>
        </p:nvSpPr>
        <p:spPr>
          <a:xfrm>
            <a:off x="2042250" y="1363844"/>
            <a:ext cx="5059500" cy="184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5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67" name="Google Shape;267;p2"/>
          <p:cNvSpPr txBox="1">
            <a:spLocks noGrp="1"/>
          </p:cNvSpPr>
          <p:nvPr>
            <p:ph type="subTitle" idx="1"/>
          </p:nvPr>
        </p:nvSpPr>
        <p:spPr>
          <a:xfrm>
            <a:off x="1513200" y="3244456"/>
            <a:ext cx="61176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268" name="Google Shape;268;p2"/>
          <p:cNvGrpSpPr/>
          <p:nvPr/>
        </p:nvGrpSpPr>
        <p:grpSpPr>
          <a:xfrm>
            <a:off x="848981" y="3091234"/>
            <a:ext cx="717966" cy="1279218"/>
            <a:chOff x="848981" y="3091234"/>
            <a:chExt cx="717966" cy="1279218"/>
          </a:xfrm>
        </p:grpSpPr>
        <p:grpSp>
          <p:nvGrpSpPr>
            <p:cNvPr id="269" name="Google Shape;269;p2"/>
            <p:cNvGrpSpPr/>
            <p:nvPr/>
          </p:nvGrpSpPr>
          <p:grpSpPr>
            <a:xfrm>
              <a:off x="848981" y="3794879"/>
              <a:ext cx="717966" cy="575573"/>
              <a:chOff x="2905824" y="3732667"/>
              <a:chExt cx="538609" cy="431788"/>
            </a:xfrm>
          </p:grpSpPr>
          <p:sp>
            <p:nvSpPr>
              <p:cNvPr id="270" name="Google Shape;270;p2"/>
              <p:cNvSpPr/>
              <p:nvPr/>
            </p:nvSpPr>
            <p:spPr>
              <a:xfrm>
                <a:off x="2905824" y="3732667"/>
                <a:ext cx="46261" cy="46896"/>
              </a:xfrm>
              <a:custGeom>
                <a:avLst/>
                <a:gdLst/>
                <a:ahLst/>
                <a:cxnLst/>
                <a:rect l="l" t="t" r="r" b="b"/>
                <a:pathLst>
                  <a:path w="1747" h="1771" extrusionOk="0">
                    <a:moveTo>
                      <a:pt x="873" y="1"/>
                    </a:moveTo>
                    <a:cubicBezTo>
                      <a:pt x="378" y="1"/>
                      <a:pt x="0" y="402"/>
                      <a:pt x="0" y="874"/>
                    </a:cubicBezTo>
                    <a:cubicBezTo>
                      <a:pt x="0" y="1369"/>
                      <a:pt x="378" y="1770"/>
                      <a:pt x="873" y="1770"/>
                    </a:cubicBezTo>
                    <a:cubicBezTo>
                      <a:pt x="1369" y="1770"/>
                      <a:pt x="1746" y="1369"/>
                      <a:pt x="1746" y="874"/>
                    </a:cubicBezTo>
                    <a:cubicBezTo>
                      <a:pt x="1746" y="402"/>
                      <a:pt x="1369" y="1"/>
                      <a:pt x="873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"/>
              <p:cNvSpPr/>
              <p:nvPr/>
            </p:nvSpPr>
            <p:spPr>
              <a:xfrm>
                <a:off x="3369415" y="4089437"/>
                <a:ext cx="75018" cy="75018"/>
              </a:xfrm>
              <a:custGeom>
                <a:avLst/>
                <a:gdLst/>
                <a:ahLst/>
                <a:cxnLst/>
                <a:rect l="l" t="t" r="r" b="b"/>
                <a:pathLst>
                  <a:path w="2833" h="2833" extrusionOk="0">
                    <a:moveTo>
                      <a:pt x="1416" y="1"/>
                    </a:moveTo>
                    <a:cubicBezTo>
                      <a:pt x="638" y="1"/>
                      <a:pt x="1" y="638"/>
                      <a:pt x="1" y="1416"/>
                    </a:cubicBezTo>
                    <a:cubicBezTo>
                      <a:pt x="1" y="2195"/>
                      <a:pt x="638" y="2832"/>
                      <a:pt x="1416" y="2832"/>
                    </a:cubicBezTo>
                    <a:cubicBezTo>
                      <a:pt x="2195" y="2832"/>
                      <a:pt x="2832" y="2195"/>
                      <a:pt x="2832" y="1416"/>
                    </a:cubicBezTo>
                    <a:cubicBezTo>
                      <a:pt x="2832" y="638"/>
                      <a:pt x="2195" y="1"/>
                      <a:pt x="1416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2" name="Google Shape;272;p2"/>
            <p:cNvSpPr/>
            <p:nvPr/>
          </p:nvSpPr>
          <p:spPr>
            <a:xfrm>
              <a:off x="1120014" y="3091234"/>
              <a:ext cx="90783" cy="92030"/>
            </a:xfrm>
            <a:custGeom>
              <a:avLst/>
              <a:gdLst/>
              <a:ahLst/>
              <a:cxnLst/>
              <a:rect l="l" t="t" r="r" b="b"/>
              <a:pathLst>
                <a:path w="1747" h="1771" extrusionOk="0">
                  <a:moveTo>
                    <a:pt x="873" y="1"/>
                  </a:moveTo>
                  <a:cubicBezTo>
                    <a:pt x="378" y="1"/>
                    <a:pt x="0" y="402"/>
                    <a:pt x="0" y="874"/>
                  </a:cubicBezTo>
                  <a:cubicBezTo>
                    <a:pt x="0" y="1369"/>
                    <a:pt x="378" y="1770"/>
                    <a:pt x="873" y="1770"/>
                  </a:cubicBezTo>
                  <a:cubicBezTo>
                    <a:pt x="1369" y="1770"/>
                    <a:pt x="1746" y="1369"/>
                    <a:pt x="1746" y="874"/>
                  </a:cubicBezTo>
                  <a:cubicBezTo>
                    <a:pt x="1746" y="402"/>
                    <a:pt x="1369" y="1"/>
                    <a:pt x="873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3" name="Google Shape;273;p2"/>
          <p:cNvGrpSpPr/>
          <p:nvPr/>
        </p:nvGrpSpPr>
        <p:grpSpPr>
          <a:xfrm>
            <a:off x="7287565" y="2539546"/>
            <a:ext cx="1051591" cy="1046180"/>
            <a:chOff x="7287565" y="2539546"/>
            <a:chExt cx="1051591" cy="1046180"/>
          </a:xfrm>
        </p:grpSpPr>
        <p:sp>
          <p:nvSpPr>
            <p:cNvPr id="274" name="Google Shape;274;p2"/>
            <p:cNvSpPr/>
            <p:nvPr/>
          </p:nvSpPr>
          <p:spPr>
            <a:xfrm>
              <a:off x="8290285" y="2539546"/>
              <a:ext cx="48871" cy="48911"/>
            </a:xfrm>
            <a:custGeom>
              <a:avLst/>
              <a:gdLst/>
              <a:ahLst/>
              <a:cxnLst/>
              <a:rect l="l" t="t" r="r" b="b"/>
              <a:pathLst>
                <a:path w="1251" h="1252" extrusionOk="0">
                  <a:moveTo>
                    <a:pt x="637" y="1"/>
                  </a:moveTo>
                  <a:cubicBezTo>
                    <a:pt x="283" y="1"/>
                    <a:pt x="0" y="284"/>
                    <a:pt x="0" y="614"/>
                  </a:cubicBezTo>
                  <a:cubicBezTo>
                    <a:pt x="0" y="968"/>
                    <a:pt x="283" y="1251"/>
                    <a:pt x="637" y="1251"/>
                  </a:cubicBezTo>
                  <a:cubicBezTo>
                    <a:pt x="968" y="1251"/>
                    <a:pt x="1251" y="968"/>
                    <a:pt x="1251" y="614"/>
                  </a:cubicBezTo>
                  <a:cubicBezTo>
                    <a:pt x="1251" y="284"/>
                    <a:pt x="968" y="1"/>
                    <a:pt x="637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7287565" y="3438509"/>
              <a:ext cx="147217" cy="147217"/>
            </a:xfrm>
            <a:custGeom>
              <a:avLst/>
              <a:gdLst/>
              <a:ahLst/>
              <a:cxnLst/>
              <a:rect l="l" t="t" r="r" b="b"/>
              <a:pathLst>
                <a:path w="2833" h="2833" extrusionOk="0">
                  <a:moveTo>
                    <a:pt x="1416" y="1"/>
                  </a:moveTo>
                  <a:cubicBezTo>
                    <a:pt x="638" y="1"/>
                    <a:pt x="1" y="638"/>
                    <a:pt x="1" y="1416"/>
                  </a:cubicBezTo>
                  <a:cubicBezTo>
                    <a:pt x="1" y="2195"/>
                    <a:pt x="638" y="2832"/>
                    <a:pt x="1416" y="2832"/>
                  </a:cubicBezTo>
                  <a:cubicBezTo>
                    <a:pt x="2195" y="2832"/>
                    <a:pt x="2832" y="2195"/>
                    <a:pt x="2832" y="1416"/>
                  </a:cubicBezTo>
                  <a:cubicBezTo>
                    <a:pt x="2832" y="638"/>
                    <a:pt x="2195" y="1"/>
                    <a:pt x="1416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71360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" name="Google Shape;315;p4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316" name="Google Shape;316;p4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4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4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0" name="Google Shape;340;p4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1" name="Google Shape;341;p4"/>
          <p:cNvGrpSpPr/>
          <p:nvPr/>
        </p:nvGrpSpPr>
        <p:grpSpPr>
          <a:xfrm>
            <a:off x="7447391" y="4413729"/>
            <a:ext cx="673587" cy="441978"/>
            <a:chOff x="3803666" y="3748079"/>
            <a:chExt cx="673587" cy="441978"/>
          </a:xfrm>
        </p:grpSpPr>
        <p:sp>
          <p:nvSpPr>
            <p:cNvPr id="342" name="Google Shape;342;p4"/>
            <p:cNvSpPr/>
            <p:nvPr/>
          </p:nvSpPr>
          <p:spPr>
            <a:xfrm>
              <a:off x="3803666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"/>
            <p:cNvSpPr/>
            <p:nvPr/>
          </p:nvSpPr>
          <p:spPr>
            <a:xfrm>
              <a:off x="3928031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1" name="Google Shape;371;p4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2" name="Google Shape;372;p4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373" name="Google Shape;373;p4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" name="Google Shape;375;p4"/>
          <p:cNvSpPr/>
          <p:nvPr/>
        </p:nvSpPr>
        <p:spPr>
          <a:xfrm>
            <a:off x="7125448" y="831537"/>
            <a:ext cx="109903" cy="110860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" name="Google Shape;376;p4"/>
          <p:cNvGrpSpPr/>
          <p:nvPr/>
        </p:nvGrpSpPr>
        <p:grpSpPr>
          <a:xfrm rot="549653">
            <a:off x="8487434" y="549360"/>
            <a:ext cx="300822" cy="299868"/>
            <a:chOff x="3312562" y="901016"/>
            <a:chExt cx="300835" cy="299881"/>
          </a:xfrm>
        </p:grpSpPr>
        <p:sp>
          <p:nvSpPr>
            <p:cNvPr id="377" name="Google Shape;377;p4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"/>
            <p:cNvSpPr/>
            <p:nvPr/>
          </p:nvSpPr>
          <p:spPr>
            <a:xfrm>
              <a:off x="3399297" y="1003754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"/>
            <p:cNvSpPr/>
            <p:nvPr/>
          </p:nvSpPr>
          <p:spPr>
            <a:xfrm>
              <a:off x="3489656" y="901534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"/>
            <p:cNvSpPr/>
            <p:nvPr/>
          </p:nvSpPr>
          <p:spPr>
            <a:xfrm>
              <a:off x="3378789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"/>
            <p:cNvSpPr/>
            <p:nvPr/>
          </p:nvSpPr>
          <p:spPr>
            <a:xfrm>
              <a:off x="3530627" y="932845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6" name="Google Shape;386;p4"/>
          <p:cNvGrpSpPr/>
          <p:nvPr/>
        </p:nvGrpSpPr>
        <p:grpSpPr>
          <a:xfrm rot="549653">
            <a:off x="7614882" y="60582"/>
            <a:ext cx="846615" cy="974024"/>
            <a:chOff x="2401585" y="228600"/>
            <a:chExt cx="846654" cy="974068"/>
          </a:xfrm>
        </p:grpSpPr>
        <p:sp>
          <p:nvSpPr>
            <p:cNvPr id="387" name="Google Shape;387;p4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"/>
            <p:cNvSpPr/>
            <p:nvPr/>
          </p:nvSpPr>
          <p:spPr>
            <a:xfrm>
              <a:off x="270587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rgbClr val="D1C7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"/>
            <p:cNvSpPr/>
            <p:nvPr/>
          </p:nvSpPr>
          <p:spPr>
            <a:xfrm>
              <a:off x="2735117" y="475047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"/>
            <p:cNvSpPr/>
            <p:nvPr/>
          </p:nvSpPr>
          <p:spPr>
            <a:xfrm>
              <a:off x="2569087" y="709876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"/>
            <p:cNvSpPr/>
            <p:nvPr/>
          </p:nvSpPr>
          <p:spPr>
            <a:xfrm>
              <a:off x="2530073" y="673484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4"/>
          <p:cNvSpPr/>
          <p:nvPr/>
        </p:nvSpPr>
        <p:spPr>
          <a:xfrm>
            <a:off x="848981" y="3794879"/>
            <a:ext cx="61665" cy="62512"/>
          </a:xfrm>
          <a:custGeom>
            <a:avLst/>
            <a:gdLst/>
            <a:ahLst/>
            <a:cxnLst/>
            <a:rect l="l" t="t" r="r" b="b"/>
            <a:pathLst>
              <a:path w="1747" h="1771" extrusionOk="0">
                <a:moveTo>
                  <a:pt x="873" y="1"/>
                </a:moveTo>
                <a:cubicBezTo>
                  <a:pt x="378" y="1"/>
                  <a:pt x="0" y="402"/>
                  <a:pt x="0" y="874"/>
                </a:cubicBezTo>
                <a:cubicBezTo>
                  <a:pt x="0" y="1369"/>
                  <a:pt x="378" y="1770"/>
                  <a:pt x="873" y="1770"/>
                </a:cubicBezTo>
                <a:cubicBezTo>
                  <a:pt x="1369" y="1770"/>
                  <a:pt x="1746" y="1369"/>
                  <a:pt x="1746" y="874"/>
                </a:cubicBezTo>
                <a:cubicBezTo>
                  <a:pt x="1746" y="402"/>
                  <a:pt x="1369" y="1"/>
                  <a:pt x="873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4"/>
          <p:cNvSpPr/>
          <p:nvPr/>
        </p:nvSpPr>
        <p:spPr>
          <a:xfrm>
            <a:off x="8290285" y="2539546"/>
            <a:ext cx="48870" cy="48909"/>
          </a:xfrm>
          <a:custGeom>
            <a:avLst/>
            <a:gdLst/>
            <a:ahLst/>
            <a:cxnLst/>
            <a:rect l="l" t="t" r="r" b="b"/>
            <a:pathLst>
              <a:path w="1251" h="1252" extrusionOk="0">
                <a:moveTo>
                  <a:pt x="637" y="1"/>
                </a:moveTo>
                <a:cubicBezTo>
                  <a:pt x="283" y="1"/>
                  <a:pt x="0" y="284"/>
                  <a:pt x="0" y="614"/>
                </a:cubicBezTo>
                <a:cubicBezTo>
                  <a:pt x="0" y="968"/>
                  <a:pt x="283" y="1251"/>
                  <a:pt x="637" y="1251"/>
                </a:cubicBezTo>
                <a:cubicBezTo>
                  <a:pt x="968" y="1251"/>
                  <a:pt x="1251" y="968"/>
                  <a:pt x="1251" y="614"/>
                </a:cubicBezTo>
                <a:cubicBezTo>
                  <a:pt x="1251" y="284"/>
                  <a:pt x="968" y="1"/>
                  <a:pt x="637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4"/>
          <p:cNvSpPr txBox="1">
            <a:spLocks noGrp="1"/>
          </p:cNvSpPr>
          <p:nvPr>
            <p:ph type="title"/>
          </p:nvPr>
        </p:nvSpPr>
        <p:spPr>
          <a:xfrm>
            <a:off x="713225" y="585519"/>
            <a:ext cx="7758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  <p:sp>
        <p:nvSpPr>
          <p:cNvPr id="400" name="Google Shape;400;p4"/>
          <p:cNvSpPr txBox="1">
            <a:spLocks noGrp="1"/>
          </p:cNvSpPr>
          <p:nvPr>
            <p:ph type="body" idx="1"/>
          </p:nvPr>
        </p:nvSpPr>
        <p:spPr>
          <a:xfrm>
            <a:off x="942900" y="1203775"/>
            <a:ext cx="72582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 rtl="0">
              <a:spcBef>
                <a:spcPts val="0"/>
              </a:spcBef>
              <a:spcAft>
                <a:spcPts val="0"/>
              </a:spcAft>
              <a:buSzPts val="2400"/>
              <a:buAutoNum type="arabicPeriod"/>
              <a:defRPr sz="1100"/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grpSp>
        <p:nvGrpSpPr>
          <p:cNvPr id="401" name="Google Shape;401;p4"/>
          <p:cNvGrpSpPr/>
          <p:nvPr/>
        </p:nvGrpSpPr>
        <p:grpSpPr>
          <a:xfrm>
            <a:off x="7706445" y="4548239"/>
            <a:ext cx="860372" cy="884879"/>
            <a:chOff x="4228489" y="3826976"/>
            <a:chExt cx="860372" cy="884879"/>
          </a:xfrm>
        </p:grpSpPr>
        <p:sp>
          <p:nvSpPr>
            <p:cNvPr id="402" name="Google Shape;402;p4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"/>
            <p:cNvSpPr/>
            <p:nvPr/>
          </p:nvSpPr>
          <p:spPr>
            <a:xfrm>
              <a:off x="5021363" y="3827572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250915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6" name="Google Shape;826;p11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827" name="Google Shape;827;p11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11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1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11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11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11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11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11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11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11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1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1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1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1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1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1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1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1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1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1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1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1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1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1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1" name="Google Shape;851;p11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53" name="Google Shape;853;p11"/>
          <p:cNvSpPr txBox="1">
            <a:spLocks noGrp="1"/>
          </p:cNvSpPr>
          <p:nvPr>
            <p:ph type="subTitle" idx="1"/>
          </p:nvPr>
        </p:nvSpPr>
        <p:spPr>
          <a:xfrm>
            <a:off x="2865150" y="2864295"/>
            <a:ext cx="34137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854" name="Google Shape;854;p11"/>
          <p:cNvGrpSpPr/>
          <p:nvPr/>
        </p:nvGrpSpPr>
        <p:grpSpPr>
          <a:xfrm flipH="1">
            <a:off x="7705184" y="4299418"/>
            <a:ext cx="832902" cy="887270"/>
            <a:chOff x="2293493" y="3811393"/>
            <a:chExt cx="832902" cy="887270"/>
          </a:xfrm>
        </p:grpSpPr>
        <p:sp>
          <p:nvSpPr>
            <p:cNvPr id="855" name="Google Shape;855;p11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11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11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11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11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11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11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2" name="Google Shape;862;p11"/>
          <p:cNvGrpSpPr/>
          <p:nvPr/>
        </p:nvGrpSpPr>
        <p:grpSpPr>
          <a:xfrm rot="-5083635" flipH="1">
            <a:off x="7277090" y="4394296"/>
            <a:ext cx="829804" cy="964751"/>
            <a:chOff x="3391288" y="4486192"/>
            <a:chExt cx="829778" cy="964720"/>
          </a:xfrm>
        </p:grpSpPr>
        <p:sp>
          <p:nvSpPr>
            <p:cNvPr id="863" name="Google Shape;863;p11"/>
            <p:cNvSpPr/>
            <p:nvPr/>
          </p:nvSpPr>
          <p:spPr>
            <a:xfrm>
              <a:off x="3453146" y="4486192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11"/>
            <p:cNvSpPr/>
            <p:nvPr/>
          </p:nvSpPr>
          <p:spPr>
            <a:xfrm>
              <a:off x="3391288" y="4536796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11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11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11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11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11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11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11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11"/>
            <p:cNvSpPr/>
            <p:nvPr/>
          </p:nvSpPr>
          <p:spPr>
            <a:xfrm>
              <a:off x="3799906" y="5036031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11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11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1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1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11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11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1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0" name="Google Shape;880;p11"/>
          <p:cNvGrpSpPr/>
          <p:nvPr/>
        </p:nvGrpSpPr>
        <p:grpSpPr>
          <a:xfrm flipH="1">
            <a:off x="8281453" y="3756277"/>
            <a:ext cx="736065" cy="1326494"/>
            <a:chOff x="1672423" y="3253452"/>
            <a:chExt cx="736065" cy="1326494"/>
          </a:xfrm>
        </p:grpSpPr>
        <p:sp>
          <p:nvSpPr>
            <p:cNvPr id="881" name="Google Shape;881;p11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1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1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1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11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1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1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11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11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11"/>
          <p:cNvGrpSpPr/>
          <p:nvPr/>
        </p:nvGrpSpPr>
        <p:grpSpPr>
          <a:xfrm flipH="1">
            <a:off x="420609" y="1699891"/>
            <a:ext cx="819771" cy="865634"/>
            <a:chOff x="7088286" y="1674216"/>
            <a:chExt cx="819771" cy="865634"/>
          </a:xfrm>
        </p:grpSpPr>
        <p:grpSp>
          <p:nvGrpSpPr>
            <p:cNvPr id="891" name="Google Shape;891;p11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892" name="Google Shape;892;p11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893;p11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894;p11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895;p11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11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11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898;p11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899;p11"/>
              <p:cNvSpPr/>
              <p:nvPr/>
            </p:nvSpPr>
            <p:spPr>
              <a:xfrm>
                <a:off x="7428823" y="2207954"/>
                <a:ext cx="336773" cy="258736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11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01" name="Google Shape;901;p11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2" name="Google Shape;902;p11"/>
          <p:cNvGrpSpPr/>
          <p:nvPr/>
        </p:nvGrpSpPr>
        <p:grpSpPr>
          <a:xfrm flipH="1">
            <a:off x="259698" y="3591017"/>
            <a:ext cx="838202" cy="1491764"/>
            <a:chOff x="6731516" y="350092"/>
            <a:chExt cx="838202" cy="1491764"/>
          </a:xfrm>
        </p:grpSpPr>
        <p:sp>
          <p:nvSpPr>
            <p:cNvPr id="903" name="Google Shape;903;p11"/>
            <p:cNvSpPr/>
            <p:nvPr/>
          </p:nvSpPr>
          <p:spPr>
            <a:xfrm>
              <a:off x="6911477" y="988507"/>
              <a:ext cx="171220" cy="251189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11"/>
            <p:cNvSpPr/>
            <p:nvPr/>
          </p:nvSpPr>
          <p:spPr>
            <a:xfrm>
              <a:off x="6886479" y="1047850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11"/>
            <p:cNvSpPr/>
            <p:nvPr/>
          </p:nvSpPr>
          <p:spPr>
            <a:xfrm>
              <a:off x="7223865" y="901651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11"/>
            <p:cNvSpPr/>
            <p:nvPr/>
          </p:nvSpPr>
          <p:spPr>
            <a:xfrm>
              <a:off x="7290728" y="917275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11"/>
            <p:cNvSpPr/>
            <p:nvPr/>
          </p:nvSpPr>
          <p:spPr>
            <a:xfrm>
              <a:off x="6869611" y="353693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1"/>
            <p:cNvSpPr/>
            <p:nvPr/>
          </p:nvSpPr>
          <p:spPr>
            <a:xfrm>
              <a:off x="6905227" y="350092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11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11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11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11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11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11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11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11"/>
            <p:cNvSpPr/>
            <p:nvPr/>
          </p:nvSpPr>
          <p:spPr>
            <a:xfrm>
              <a:off x="7033922" y="797928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11"/>
            <p:cNvSpPr/>
            <p:nvPr/>
          </p:nvSpPr>
          <p:spPr>
            <a:xfrm>
              <a:off x="7011440" y="797690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11"/>
            <p:cNvSpPr/>
            <p:nvPr/>
          </p:nvSpPr>
          <p:spPr>
            <a:xfrm>
              <a:off x="7060164" y="809791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11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11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11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11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11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11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01619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2" name="Google Shape;1062;p15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063" name="Google Shape;1063;p15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15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15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15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15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15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15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15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15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15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15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15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15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15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15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15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15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15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15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15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15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15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15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15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87" name="Google Shape;1087;p15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8" name="Google Shape;1088;p15"/>
          <p:cNvSpPr txBox="1">
            <a:spLocks noGrp="1"/>
          </p:cNvSpPr>
          <p:nvPr>
            <p:ph type="title"/>
          </p:nvPr>
        </p:nvSpPr>
        <p:spPr>
          <a:xfrm>
            <a:off x="1246625" y="546075"/>
            <a:ext cx="38874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5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grpSp>
        <p:nvGrpSpPr>
          <p:cNvPr id="1089" name="Google Shape;1089;p15"/>
          <p:cNvGrpSpPr/>
          <p:nvPr/>
        </p:nvGrpSpPr>
        <p:grpSpPr>
          <a:xfrm rot="1039888">
            <a:off x="213642" y="4191673"/>
            <a:ext cx="1032829" cy="722298"/>
            <a:chOff x="1143214" y="547371"/>
            <a:chExt cx="1032826" cy="722296"/>
          </a:xfrm>
        </p:grpSpPr>
        <p:sp>
          <p:nvSpPr>
            <p:cNvPr id="1090" name="Google Shape;1090;p15"/>
            <p:cNvSpPr/>
            <p:nvPr/>
          </p:nvSpPr>
          <p:spPr>
            <a:xfrm>
              <a:off x="1143214" y="614234"/>
              <a:ext cx="990352" cy="655433"/>
            </a:xfrm>
            <a:custGeom>
              <a:avLst/>
              <a:gdLst/>
              <a:ahLst/>
              <a:cxnLst/>
              <a:rect l="l" t="t" r="r" b="b"/>
              <a:pathLst>
                <a:path w="37400" h="24752" extrusionOk="0">
                  <a:moveTo>
                    <a:pt x="1582" y="0"/>
                  </a:moveTo>
                  <a:lnTo>
                    <a:pt x="1" y="2572"/>
                  </a:lnTo>
                  <a:lnTo>
                    <a:pt x="35818" y="24752"/>
                  </a:lnTo>
                  <a:lnTo>
                    <a:pt x="37399" y="22204"/>
                  </a:lnTo>
                  <a:lnTo>
                    <a:pt x="15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15"/>
            <p:cNvSpPr/>
            <p:nvPr/>
          </p:nvSpPr>
          <p:spPr>
            <a:xfrm>
              <a:off x="1185715" y="547371"/>
              <a:ext cx="990326" cy="659193"/>
            </a:xfrm>
            <a:custGeom>
              <a:avLst/>
              <a:gdLst/>
              <a:ahLst/>
              <a:cxnLst/>
              <a:rect l="l" t="t" r="r" b="b"/>
              <a:pathLst>
                <a:path w="37399" h="24894" extrusionOk="0">
                  <a:moveTo>
                    <a:pt x="1581" y="1"/>
                  </a:moveTo>
                  <a:lnTo>
                    <a:pt x="0" y="2549"/>
                  </a:lnTo>
                  <a:lnTo>
                    <a:pt x="35818" y="24894"/>
                  </a:lnTo>
                  <a:lnTo>
                    <a:pt x="37399" y="22322"/>
                  </a:lnTo>
                  <a:lnTo>
                    <a:pt x="158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15"/>
            <p:cNvSpPr/>
            <p:nvPr/>
          </p:nvSpPr>
          <p:spPr>
            <a:xfrm>
              <a:off x="2031073" y="1082830"/>
              <a:ext cx="47505" cy="68769"/>
            </a:xfrm>
            <a:custGeom>
              <a:avLst/>
              <a:gdLst/>
              <a:ahLst/>
              <a:cxnLst/>
              <a:rect l="l" t="t" r="r" b="b"/>
              <a:pathLst>
                <a:path w="1794" h="2597" extrusionOk="0">
                  <a:moveTo>
                    <a:pt x="1464" y="1"/>
                  </a:moveTo>
                  <a:lnTo>
                    <a:pt x="1" y="2384"/>
                  </a:lnTo>
                  <a:lnTo>
                    <a:pt x="331" y="2596"/>
                  </a:lnTo>
                  <a:lnTo>
                    <a:pt x="1794" y="213"/>
                  </a:lnTo>
                  <a:lnTo>
                    <a:pt x="146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15"/>
            <p:cNvSpPr/>
            <p:nvPr/>
          </p:nvSpPr>
          <p:spPr>
            <a:xfrm>
              <a:off x="1977980" y="105033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87" y="1"/>
                  </a:moveTo>
                  <a:lnTo>
                    <a:pt x="0" y="2361"/>
                  </a:lnTo>
                  <a:lnTo>
                    <a:pt x="330" y="2573"/>
                  </a:lnTo>
                  <a:lnTo>
                    <a:pt x="1793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15"/>
            <p:cNvSpPr/>
            <p:nvPr/>
          </p:nvSpPr>
          <p:spPr>
            <a:xfrm>
              <a:off x="1924860" y="101723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84"/>
                  </a:lnTo>
                  <a:lnTo>
                    <a:pt x="331" y="2572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15"/>
            <p:cNvSpPr/>
            <p:nvPr/>
          </p:nvSpPr>
          <p:spPr>
            <a:xfrm>
              <a:off x="1395015" y="688590"/>
              <a:ext cx="47505" cy="68742"/>
            </a:xfrm>
            <a:custGeom>
              <a:avLst/>
              <a:gdLst/>
              <a:ahLst/>
              <a:cxnLst/>
              <a:rect l="l" t="t" r="r" b="b"/>
              <a:pathLst>
                <a:path w="1794" h="2596" extrusionOk="0">
                  <a:moveTo>
                    <a:pt x="1464" y="0"/>
                  </a:moveTo>
                  <a:lnTo>
                    <a:pt x="1" y="2383"/>
                  </a:lnTo>
                  <a:lnTo>
                    <a:pt x="307" y="2596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15"/>
            <p:cNvSpPr/>
            <p:nvPr/>
          </p:nvSpPr>
          <p:spPr>
            <a:xfrm>
              <a:off x="1341287" y="65797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0"/>
                  </a:moveTo>
                  <a:lnTo>
                    <a:pt x="1" y="2360"/>
                  </a:lnTo>
                  <a:lnTo>
                    <a:pt x="307" y="2572"/>
                  </a:lnTo>
                  <a:lnTo>
                    <a:pt x="1794" y="189"/>
                  </a:lnTo>
                  <a:lnTo>
                    <a:pt x="146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15"/>
            <p:cNvSpPr/>
            <p:nvPr/>
          </p:nvSpPr>
          <p:spPr>
            <a:xfrm>
              <a:off x="1288803" y="622972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1"/>
                  </a:moveTo>
                  <a:lnTo>
                    <a:pt x="1" y="2384"/>
                  </a:lnTo>
                  <a:lnTo>
                    <a:pt x="331" y="2573"/>
                  </a:lnTo>
                  <a:lnTo>
                    <a:pt x="1794" y="213"/>
                  </a:lnTo>
                  <a:lnTo>
                    <a:pt x="146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15"/>
            <p:cNvSpPr/>
            <p:nvPr/>
          </p:nvSpPr>
          <p:spPr>
            <a:xfrm>
              <a:off x="1606831" y="822290"/>
              <a:ext cx="48141" cy="68769"/>
            </a:xfrm>
            <a:custGeom>
              <a:avLst/>
              <a:gdLst/>
              <a:ahLst/>
              <a:cxnLst/>
              <a:rect l="l" t="t" r="r" b="b"/>
              <a:pathLst>
                <a:path w="1818" h="2597" extrusionOk="0">
                  <a:moveTo>
                    <a:pt x="1487" y="1"/>
                  </a:moveTo>
                  <a:lnTo>
                    <a:pt x="0" y="2384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15"/>
            <p:cNvSpPr/>
            <p:nvPr/>
          </p:nvSpPr>
          <p:spPr>
            <a:xfrm>
              <a:off x="1553712" y="787309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83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15"/>
            <p:cNvSpPr/>
            <p:nvPr/>
          </p:nvSpPr>
          <p:spPr>
            <a:xfrm>
              <a:off x="1500619" y="75481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60"/>
                  </a:lnTo>
                  <a:lnTo>
                    <a:pt x="331" y="2572"/>
                  </a:lnTo>
                  <a:lnTo>
                    <a:pt x="1817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15"/>
            <p:cNvSpPr/>
            <p:nvPr/>
          </p:nvSpPr>
          <p:spPr>
            <a:xfrm>
              <a:off x="1819892" y="954135"/>
              <a:ext cx="48141" cy="68742"/>
            </a:xfrm>
            <a:custGeom>
              <a:avLst/>
              <a:gdLst/>
              <a:ahLst/>
              <a:cxnLst/>
              <a:rect l="l" t="t" r="r" b="b"/>
              <a:pathLst>
                <a:path w="1818" h="2596" extrusionOk="0">
                  <a:moveTo>
                    <a:pt x="1487" y="0"/>
                  </a:moveTo>
                  <a:lnTo>
                    <a:pt x="0" y="2383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15"/>
            <p:cNvSpPr/>
            <p:nvPr/>
          </p:nvSpPr>
          <p:spPr>
            <a:xfrm>
              <a:off x="1766772" y="921644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60"/>
                  </a:lnTo>
                  <a:lnTo>
                    <a:pt x="331" y="2572"/>
                  </a:lnTo>
                  <a:lnTo>
                    <a:pt x="1794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15"/>
            <p:cNvSpPr/>
            <p:nvPr/>
          </p:nvSpPr>
          <p:spPr>
            <a:xfrm>
              <a:off x="1713044" y="886028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4" y="0"/>
                  </a:moveTo>
                  <a:lnTo>
                    <a:pt x="1" y="2384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15"/>
            <p:cNvSpPr/>
            <p:nvPr/>
          </p:nvSpPr>
          <p:spPr>
            <a:xfrm>
              <a:off x="1849259" y="987236"/>
              <a:ext cx="71867" cy="106264"/>
            </a:xfrm>
            <a:custGeom>
              <a:avLst/>
              <a:gdLst/>
              <a:ahLst/>
              <a:cxnLst/>
              <a:rect l="l" t="t" r="r" b="b"/>
              <a:pathLst>
                <a:path w="2714" h="4013" extrusionOk="0">
                  <a:moveTo>
                    <a:pt x="2384" y="1"/>
                  </a:moveTo>
                  <a:lnTo>
                    <a:pt x="0" y="3800"/>
                  </a:lnTo>
                  <a:lnTo>
                    <a:pt x="331" y="4012"/>
                  </a:lnTo>
                  <a:lnTo>
                    <a:pt x="2714" y="213"/>
                  </a:lnTo>
                  <a:lnTo>
                    <a:pt x="23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15"/>
            <p:cNvSpPr/>
            <p:nvPr/>
          </p:nvSpPr>
          <p:spPr>
            <a:xfrm>
              <a:off x="1636198" y="85290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0" y="3823"/>
                  </a:lnTo>
                  <a:lnTo>
                    <a:pt x="331" y="4012"/>
                  </a:lnTo>
                  <a:lnTo>
                    <a:pt x="2690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15"/>
            <p:cNvSpPr/>
            <p:nvPr/>
          </p:nvSpPr>
          <p:spPr>
            <a:xfrm>
              <a:off x="1424382" y="72169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1" y="3800"/>
                  </a:lnTo>
                  <a:lnTo>
                    <a:pt x="331" y="4012"/>
                  </a:lnTo>
                  <a:lnTo>
                    <a:pt x="2691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07" name="Google Shape;1107;p15"/>
          <p:cNvGrpSpPr/>
          <p:nvPr/>
        </p:nvGrpSpPr>
        <p:grpSpPr>
          <a:xfrm rot="-1784949">
            <a:off x="752644" y="4150301"/>
            <a:ext cx="301228" cy="300274"/>
            <a:chOff x="3312562" y="901016"/>
            <a:chExt cx="301230" cy="300276"/>
          </a:xfrm>
        </p:grpSpPr>
        <p:sp>
          <p:nvSpPr>
            <p:cNvPr id="1108" name="Google Shape;1108;p15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15"/>
            <p:cNvSpPr/>
            <p:nvPr/>
          </p:nvSpPr>
          <p:spPr>
            <a:xfrm>
              <a:off x="3399628" y="1004149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15"/>
            <p:cNvSpPr/>
            <p:nvPr/>
          </p:nvSpPr>
          <p:spPr>
            <a:xfrm>
              <a:off x="3490051" y="901202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15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15"/>
            <p:cNvSpPr/>
            <p:nvPr/>
          </p:nvSpPr>
          <p:spPr>
            <a:xfrm>
              <a:off x="3377755" y="980396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15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15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15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15"/>
            <p:cNvSpPr/>
            <p:nvPr/>
          </p:nvSpPr>
          <p:spPr>
            <a:xfrm>
              <a:off x="3530036" y="933879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869363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8" name="Google Shape;1118;p16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119" name="Google Shape;1119;p16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16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16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16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16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16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16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16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16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16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16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16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16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16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16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16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16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16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16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16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16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16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16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16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3" name="Google Shape;1143;p16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4" name="Google Shape;1144;p16"/>
          <p:cNvSpPr txBox="1">
            <a:spLocks noGrp="1"/>
          </p:cNvSpPr>
          <p:nvPr>
            <p:ph type="title"/>
          </p:nvPr>
        </p:nvSpPr>
        <p:spPr>
          <a:xfrm>
            <a:off x="713225" y="585519"/>
            <a:ext cx="7758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5942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7" name="Google Shape;1687;p26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688" name="Google Shape;1688;p26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26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26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26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26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26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26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26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26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26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26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26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26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26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26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26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26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26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26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26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26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26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26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26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12" name="Google Shape;1712;p26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3" name="Google Shape;1713;p26"/>
          <p:cNvGrpSpPr/>
          <p:nvPr/>
        </p:nvGrpSpPr>
        <p:grpSpPr>
          <a:xfrm rot="-899960" flipH="1">
            <a:off x="8196335" y="532219"/>
            <a:ext cx="819746" cy="865608"/>
            <a:chOff x="7088286" y="1674216"/>
            <a:chExt cx="819771" cy="865634"/>
          </a:xfrm>
        </p:grpSpPr>
        <p:grpSp>
          <p:nvGrpSpPr>
            <p:cNvPr id="1714" name="Google Shape;1714;p26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1715" name="Google Shape;1715;p26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6" name="Google Shape;1716;p26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7" name="Google Shape;1717;p26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8" name="Google Shape;1718;p26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9" name="Google Shape;1719;p26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26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26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26"/>
              <p:cNvSpPr/>
              <p:nvPr/>
            </p:nvSpPr>
            <p:spPr>
              <a:xfrm>
                <a:off x="7428823" y="2207954"/>
                <a:ext cx="336773" cy="258736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26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24" name="Google Shape;1724;p26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5" name="Google Shape;1725;p26"/>
          <p:cNvGrpSpPr/>
          <p:nvPr/>
        </p:nvGrpSpPr>
        <p:grpSpPr>
          <a:xfrm flipH="1">
            <a:off x="7287888" y="-46898"/>
            <a:ext cx="736065" cy="1326494"/>
            <a:chOff x="1672423" y="3253452"/>
            <a:chExt cx="736065" cy="1326494"/>
          </a:xfrm>
        </p:grpSpPr>
        <p:sp>
          <p:nvSpPr>
            <p:cNvPr id="1726" name="Google Shape;1726;p26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26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26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26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26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26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26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26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26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5" name="Google Shape;1735;p26"/>
          <p:cNvSpPr/>
          <p:nvPr/>
        </p:nvSpPr>
        <p:spPr>
          <a:xfrm>
            <a:off x="1594392" y="744527"/>
            <a:ext cx="65895" cy="65895"/>
          </a:xfrm>
          <a:custGeom>
            <a:avLst/>
            <a:gdLst/>
            <a:ahLst/>
            <a:cxnLst/>
            <a:rect l="l" t="t" r="r" b="b"/>
            <a:pathLst>
              <a:path w="1912" h="1912" extrusionOk="0">
                <a:moveTo>
                  <a:pt x="968" y="0"/>
                </a:moveTo>
                <a:cubicBezTo>
                  <a:pt x="425" y="0"/>
                  <a:pt x="1" y="425"/>
                  <a:pt x="1" y="968"/>
                </a:cubicBezTo>
                <a:cubicBezTo>
                  <a:pt x="1" y="1487"/>
                  <a:pt x="425" y="1911"/>
                  <a:pt x="968" y="1911"/>
                </a:cubicBezTo>
                <a:cubicBezTo>
                  <a:pt x="1487" y="1911"/>
                  <a:pt x="1912" y="1487"/>
                  <a:pt x="1912" y="968"/>
                </a:cubicBezTo>
                <a:cubicBezTo>
                  <a:pt x="1912" y="425"/>
                  <a:pt x="1487" y="0"/>
                  <a:pt x="968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6" name="Google Shape;1736;p26"/>
          <p:cNvSpPr/>
          <p:nvPr/>
        </p:nvSpPr>
        <p:spPr>
          <a:xfrm>
            <a:off x="1899330" y="323271"/>
            <a:ext cx="43149" cy="43976"/>
          </a:xfrm>
          <a:custGeom>
            <a:avLst/>
            <a:gdLst/>
            <a:ahLst/>
            <a:cxnLst/>
            <a:rect l="l" t="t" r="r" b="b"/>
            <a:pathLst>
              <a:path w="1252" h="1276" extrusionOk="0">
                <a:moveTo>
                  <a:pt x="638" y="1"/>
                </a:moveTo>
                <a:cubicBezTo>
                  <a:pt x="284" y="1"/>
                  <a:pt x="1" y="284"/>
                  <a:pt x="1" y="638"/>
                </a:cubicBezTo>
                <a:cubicBezTo>
                  <a:pt x="1" y="992"/>
                  <a:pt x="284" y="1275"/>
                  <a:pt x="638" y="1275"/>
                </a:cubicBezTo>
                <a:cubicBezTo>
                  <a:pt x="992" y="1275"/>
                  <a:pt x="1251" y="992"/>
                  <a:pt x="1251" y="638"/>
                </a:cubicBezTo>
                <a:cubicBezTo>
                  <a:pt x="1251" y="284"/>
                  <a:pt x="992" y="1"/>
                  <a:pt x="638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7" name="Google Shape;1737;p26"/>
          <p:cNvSpPr/>
          <p:nvPr/>
        </p:nvSpPr>
        <p:spPr>
          <a:xfrm>
            <a:off x="8160661" y="1496550"/>
            <a:ext cx="73138" cy="73138"/>
          </a:xfrm>
          <a:custGeom>
            <a:avLst/>
            <a:gdLst/>
            <a:ahLst/>
            <a:cxnLst/>
            <a:rect l="l" t="t" r="r" b="b"/>
            <a:pathLst>
              <a:path w="2762" h="2762" extrusionOk="0">
                <a:moveTo>
                  <a:pt x="1369" y="1"/>
                </a:moveTo>
                <a:cubicBezTo>
                  <a:pt x="614" y="1"/>
                  <a:pt x="1" y="614"/>
                  <a:pt x="1" y="1370"/>
                </a:cubicBezTo>
                <a:cubicBezTo>
                  <a:pt x="1" y="2148"/>
                  <a:pt x="614" y="2762"/>
                  <a:pt x="1369" y="2762"/>
                </a:cubicBezTo>
                <a:cubicBezTo>
                  <a:pt x="2124" y="2762"/>
                  <a:pt x="2761" y="2148"/>
                  <a:pt x="2761" y="1370"/>
                </a:cubicBezTo>
                <a:cubicBezTo>
                  <a:pt x="2761" y="614"/>
                  <a:pt x="2124" y="1"/>
                  <a:pt x="1369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8" name="Google Shape;1738;p26"/>
          <p:cNvSpPr/>
          <p:nvPr/>
        </p:nvSpPr>
        <p:spPr>
          <a:xfrm>
            <a:off x="7125448" y="831537"/>
            <a:ext cx="109903" cy="110860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9" name="Google Shape;1739;p26"/>
          <p:cNvGrpSpPr/>
          <p:nvPr/>
        </p:nvGrpSpPr>
        <p:grpSpPr>
          <a:xfrm>
            <a:off x="848981" y="3794879"/>
            <a:ext cx="717966" cy="575573"/>
            <a:chOff x="2905824" y="3732667"/>
            <a:chExt cx="538609" cy="431788"/>
          </a:xfrm>
        </p:grpSpPr>
        <p:sp>
          <p:nvSpPr>
            <p:cNvPr id="1740" name="Google Shape;1740;p26"/>
            <p:cNvSpPr/>
            <p:nvPr/>
          </p:nvSpPr>
          <p:spPr>
            <a:xfrm>
              <a:off x="2905824" y="3732667"/>
              <a:ext cx="46261" cy="46896"/>
            </a:xfrm>
            <a:custGeom>
              <a:avLst/>
              <a:gdLst/>
              <a:ahLst/>
              <a:cxnLst/>
              <a:rect l="l" t="t" r="r" b="b"/>
              <a:pathLst>
                <a:path w="1747" h="1771" extrusionOk="0">
                  <a:moveTo>
                    <a:pt x="873" y="1"/>
                  </a:moveTo>
                  <a:cubicBezTo>
                    <a:pt x="378" y="1"/>
                    <a:pt x="0" y="402"/>
                    <a:pt x="0" y="874"/>
                  </a:cubicBezTo>
                  <a:cubicBezTo>
                    <a:pt x="0" y="1369"/>
                    <a:pt x="378" y="1770"/>
                    <a:pt x="873" y="1770"/>
                  </a:cubicBezTo>
                  <a:cubicBezTo>
                    <a:pt x="1369" y="1770"/>
                    <a:pt x="1746" y="1369"/>
                    <a:pt x="1746" y="874"/>
                  </a:cubicBezTo>
                  <a:cubicBezTo>
                    <a:pt x="1746" y="402"/>
                    <a:pt x="1369" y="1"/>
                    <a:pt x="873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26"/>
            <p:cNvSpPr/>
            <p:nvPr/>
          </p:nvSpPr>
          <p:spPr>
            <a:xfrm>
              <a:off x="3369415" y="4089437"/>
              <a:ext cx="75018" cy="75018"/>
            </a:xfrm>
            <a:custGeom>
              <a:avLst/>
              <a:gdLst/>
              <a:ahLst/>
              <a:cxnLst/>
              <a:rect l="l" t="t" r="r" b="b"/>
              <a:pathLst>
                <a:path w="2833" h="2833" extrusionOk="0">
                  <a:moveTo>
                    <a:pt x="1416" y="1"/>
                  </a:moveTo>
                  <a:cubicBezTo>
                    <a:pt x="638" y="1"/>
                    <a:pt x="1" y="638"/>
                    <a:pt x="1" y="1416"/>
                  </a:cubicBezTo>
                  <a:cubicBezTo>
                    <a:pt x="1" y="2195"/>
                    <a:pt x="638" y="2832"/>
                    <a:pt x="1416" y="2832"/>
                  </a:cubicBezTo>
                  <a:cubicBezTo>
                    <a:pt x="2195" y="2832"/>
                    <a:pt x="2832" y="2195"/>
                    <a:pt x="2832" y="1416"/>
                  </a:cubicBezTo>
                  <a:cubicBezTo>
                    <a:pt x="2832" y="638"/>
                    <a:pt x="2195" y="1"/>
                    <a:pt x="1416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2" name="Google Shape;1742;p26"/>
          <p:cNvSpPr/>
          <p:nvPr/>
        </p:nvSpPr>
        <p:spPr>
          <a:xfrm>
            <a:off x="1120014" y="3091234"/>
            <a:ext cx="90783" cy="92030"/>
          </a:xfrm>
          <a:custGeom>
            <a:avLst/>
            <a:gdLst/>
            <a:ahLst/>
            <a:cxnLst/>
            <a:rect l="l" t="t" r="r" b="b"/>
            <a:pathLst>
              <a:path w="1747" h="1771" extrusionOk="0">
                <a:moveTo>
                  <a:pt x="873" y="1"/>
                </a:moveTo>
                <a:cubicBezTo>
                  <a:pt x="378" y="1"/>
                  <a:pt x="0" y="402"/>
                  <a:pt x="0" y="874"/>
                </a:cubicBezTo>
                <a:cubicBezTo>
                  <a:pt x="0" y="1369"/>
                  <a:pt x="378" y="1770"/>
                  <a:pt x="873" y="1770"/>
                </a:cubicBezTo>
                <a:cubicBezTo>
                  <a:pt x="1369" y="1770"/>
                  <a:pt x="1746" y="1369"/>
                  <a:pt x="1746" y="874"/>
                </a:cubicBezTo>
                <a:cubicBezTo>
                  <a:pt x="1746" y="402"/>
                  <a:pt x="1369" y="1"/>
                  <a:pt x="873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3" name="Google Shape;1743;p26"/>
          <p:cNvSpPr/>
          <p:nvPr/>
        </p:nvSpPr>
        <p:spPr>
          <a:xfrm>
            <a:off x="8290285" y="2539546"/>
            <a:ext cx="48870" cy="48909"/>
          </a:xfrm>
          <a:custGeom>
            <a:avLst/>
            <a:gdLst/>
            <a:ahLst/>
            <a:cxnLst/>
            <a:rect l="l" t="t" r="r" b="b"/>
            <a:pathLst>
              <a:path w="1251" h="1252" extrusionOk="0">
                <a:moveTo>
                  <a:pt x="637" y="1"/>
                </a:moveTo>
                <a:cubicBezTo>
                  <a:pt x="283" y="1"/>
                  <a:pt x="0" y="284"/>
                  <a:pt x="0" y="614"/>
                </a:cubicBezTo>
                <a:cubicBezTo>
                  <a:pt x="0" y="968"/>
                  <a:pt x="283" y="1251"/>
                  <a:pt x="637" y="1251"/>
                </a:cubicBezTo>
                <a:cubicBezTo>
                  <a:pt x="968" y="1251"/>
                  <a:pt x="1251" y="968"/>
                  <a:pt x="1251" y="614"/>
                </a:cubicBezTo>
                <a:cubicBezTo>
                  <a:pt x="1251" y="284"/>
                  <a:pt x="968" y="1"/>
                  <a:pt x="637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4" name="Google Shape;1744;p26"/>
          <p:cNvSpPr/>
          <p:nvPr/>
        </p:nvSpPr>
        <p:spPr>
          <a:xfrm>
            <a:off x="7287565" y="3438509"/>
            <a:ext cx="147217" cy="147217"/>
          </a:xfrm>
          <a:custGeom>
            <a:avLst/>
            <a:gdLst/>
            <a:ahLst/>
            <a:cxnLst/>
            <a:rect l="l" t="t" r="r" b="b"/>
            <a:pathLst>
              <a:path w="2833" h="2833" extrusionOk="0">
                <a:moveTo>
                  <a:pt x="1416" y="1"/>
                </a:moveTo>
                <a:cubicBezTo>
                  <a:pt x="638" y="1"/>
                  <a:pt x="1" y="638"/>
                  <a:pt x="1" y="1416"/>
                </a:cubicBezTo>
                <a:cubicBezTo>
                  <a:pt x="1" y="2195"/>
                  <a:pt x="638" y="2832"/>
                  <a:pt x="1416" y="2832"/>
                </a:cubicBezTo>
                <a:cubicBezTo>
                  <a:pt x="2195" y="2832"/>
                  <a:pt x="2832" y="2195"/>
                  <a:pt x="2832" y="1416"/>
                </a:cubicBezTo>
                <a:cubicBezTo>
                  <a:pt x="2832" y="638"/>
                  <a:pt x="2195" y="1"/>
                  <a:pt x="1416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45" name="Google Shape;1745;p26"/>
          <p:cNvGrpSpPr/>
          <p:nvPr/>
        </p:nvGrpSpPr>
        <p:grpSpPr>
          <a:xfrm rot="-558925" flipH="1">
            <a:off x="645865" y="3733270"/>
            <a:ext cx="1084994" cy="1200031"/>
            <a:chOff x="6758394" y="3187198"/>
            <a:chExt cx="1143406" cy="1264636"/>
          </a:xfrm>
        </p:grpSpPr>
        <p:sp>
          <p:nvSpPr>
            <p:cNvPr id="1746" name="Google Shape;1746;p26"/>
            <p:cNvSpPr/>
            <p:nvPr/>
          </p:nvSpPr>
          <p:spPr>
            <a:xfrm>
              <a:off x="6758394" y="3187198"/>
              <a:ext cx="1143406" cy="1131570"/>
            </a:xfrm>
            <a:custGeom>
              <a:avLst/>
              <a:gdLst/>
              <a:ahLst/>
              <a:cxnLst/>
              <a:rect l="l" t="t" r="r" b="b"/>
              <a:pathLst>
                <a:path w="43180" h="42733" extrusionOk="0">
                  <a:moveTo>
                    <a:pt x="7315" y="1"/>
                  </a:moveTo>
                  <a:lnTo>
                    <a:pt x="0" y="41411"/>
                  </a:lnTo>
                  <a:lnTo>
                    <a:pt x="7433" y="42732"/>
                  </a:lnTo>
                  <a:cubicBezTo>
                    <a:pt x="14087" y="28079"/>
                    <a:pt x="27135" y="16518"/>
                    <a:pt x="42330" y="11209"/>
                  </a:cubicBezTo>
                  <a:lnTo>
                    <a:pt x="43180" y="6348"/>
                  </a:lnTo>
                  <a:lnTo>
                    <a:pt x="39239" y="5640"/>
                  </a:lnTo>
                  <a:lnTo>
                    <a:pt x="38909" y="7599"/>
                  </a:lnTo>
                  <a:cubicBezTo>
                    <a:pt x="39967" y="8436"/>
                    <a:pt x="39336" y="10078"/>
                    <a:pt x="38094" y="10078"/>
                  </a:cubicBezTo>
                  <a:cubicBezTo>
                    <a:pt x="38007" y="10078"/>
                    <a:pt x="37916" y="10070"/>
                    <a:pt x="37824" y="10053"/>
                  </a:cubicBezTo>
                  <a:cubicBezTo>
                    <a:pt x="36408" y="9817"/>
                    <a:pt x="36266" y="7811"/>
                    <a:pt x="37658" y="7386"/>
                  </a:cubicBezTo>
                  <a:lnTo>
                    <a:pt x="37989" y="5428"/>
                  </a:lnTo>
                  <a:lnTo>
                    <a:pt x="34803" y="4862"/>
                  </a:lnTo>
                  <a:lnTo>
                    <a:pt x="34449" y="6820"/>
                  </a:lnTo>
                  <a:cubicBezTo>
                    <a:pt x="35514" y="7641"/>
                    <a:pt x="34869" y="9295"/>
                    <a:pt x="33612" y="9295"/>
                  </a:cubicBezTo>
                  <a:cubicBezTo>
                    <a:pt x="33532" y="9295"/>
                    <a:pt x="33449" y="9288"/>
                    <a:pt x="33364" y="9274"/>
                  </a:cubicBezTo>
                  <a:cubicBezTo>
                    <a:pt x="31948" y="9014"/>
                    <a:pt x="31807" y="7032"/>
                    <a:pt x="33199" y="6608"/>
                  </a:cubicBezTo>
                  <a:lnTo>
                    <a:pt x="33553" y="4626"/>
                  </a:lnTo>
                  <a:lnTo>
                    <a:pt x="30344" y="4059"/>
                  </a:lnTo>
                  <a:lnTo>
                    <a:pt x="29990" y="6041"/>
                  </a:lnTo>
                  <a:cubicBezTo>
                    <a:pt x="31070" y="6857"/>
                    <a:pt x="30420" y="8497"/>
                    <a:pt x="29175" y="8497"/>
                  </a:cubicBezTo>
                  <a:cubicBezTo>
                    <a:pt x="29088" y="8497"/>
                    <a:pt x="28998" y="8489"/>
                    <a:pt x="28905" y="8472"/>
                  </a:cubicBezTo>
                  <a:cubicBezTo>
                    <a:pt x="27489" y="8236"/>
                    <a:pt x="27371" y="6254"/>
                    <a:pt x="28739" y="5805"/>
                  </a:cubicBezTo>
                  <a:lnTo>
                    <a:pt x="29093" y="3847"/>
                  </a:lnTo>
                  <a:lnTo>
                    <a:pt x="25884" y="3281"/>
                  </a:lnTo>
                  <a:lnTo>
                    <a:pt x="25530" y="5239"/>
                  </a:lnTo>
                  <a:cubicBezTo>
                    <a:pt x="26612" y="6056"/>
                    <a:pt x="25980" y="7718"/>
                    <a:pt x="24736" y="7718"/>
                  </a:cubicBezTo>
                  <a:cubicBezTo>
                    <a:pt x="24650" y="7718"/>
                    <a:pt x="24561" y="7710"/>
                    <a:pt x="24469" y="7693"/>
                  </a:cubicBezTo>
                  <a:cubicBezTo>
                    <a:pt x="23029" y="7434"/>
                    <a:pt x="22911" y="5452"/>
                    <a:pt x="24280" y="5027"/>
                  </a:cubicBezTo>
                  <a:lnTo>
                    <a:pt x="24634" y="3045"/>
                  </a:lnTo>
                  <a:lnTo>
                    <a:pt x="21425" y="2478"/>
                  </a:lnTo>
                  <a:lnTo>
                    <a:pt x="21095" y="4460"/>
                  </a:lnTo>
                  <a:cubicBezTo>
                    <a:pt x="22159" y="5281"/>
                    <a:pt x="21514" y="6935"/>
                    <a:pt x="20258" y="6935"/>
                  </a:cubicBezTo>
                  <a:cubicBezTo>
                    <a:pt x="20177" y="6935"/>
                    <a:pt x="20094" y="6929"/>
                    <a:pt x="20009" y="6914"/>
                  </a:cubicBezTo>
                  <a:cubicBezTo>
                    <a:pt x="18593" y="6655"/>
                    <a:pt x="18452" y="4673"/>
                    <a:pt x="19844" y="4225"/>
                  </a:cubicBezTo>
                  <a:lnTo>
                    <a:pt x="20174" y="2266"/>
                  </a:lnTo>
                  <a:lnTo>
                    <a:pt x="16989" y="1700"/>
                  </a:lnTo>
                  <a:lnTo>
                    <a:pt x="16611" y="3682"/>
                  </a:lnTo>
                  <a:cubicBezTo>
                    <a:pt x="17670" y="4498"/>
                    <a:pt x="17039" y="6137"/>
                    <a:pt x="15797" y="6137"/>
                  </a:cubicBezTo>
                  <a:cubicBezTo>
                    <a:pt x="15709" y="6137"/>
                    <a:pt x="15619" y="6129"/>
                    <a:pt x="15526" y="6112"/>
                  </a:cubicBezTo>
                  <a:cubicBezTo>
                    <a:pt x="14110" y="5876"/>
                    <a:pt x="13969" y="3894"/>
                    <a:pt x="15361" y="3446"/>
                  </a:cubicBezTo>
                  <a:lnTo>
                    <a:pt x="15715" y="1487"/>
                  </a:lnTo>
                  <a:lnTo>
                    <a:pt x="12506" y="921"/>
                  </a:lnTo>
                  <a:lnTo>
                    <a:pt x="12152" y="2880"/>
                  </a:lnTo>
                  <a:cubicBezTo>
                    <a:pt x="13233" y="3696"/>
                    <a:pt x="12581" y="5358"/>
                    <a:pt x="11334" y="5358"/>
                  </a:cubicBezTo>
                  <a:cubicBezTo>
                    <a:pt x="11248" y="5358"/>
                    <a:pt x="11158" y="5350"/>
                    <a:pt x="11067" y="5334"/>
                  </a:cubicBezTo>
                  <a:cubicBezTo>
                    <a:pt x="9651" y="5074"/>
                    <a:pt x="9533" y="3092"/>
                    <a:pt x="10901" y="2667"/>
                  </a:cubicBezTo>
                  <a:lnTo>
                    <a:pt x="11255" y="685"/>
                  </a:lnTo>
                  <a:lnTo>
                    <a:pt x="7315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26"/>
            <p:cNvSpPr/>
            <p:nvPr/>
          </p:nvSpPr>
          <p:spPr>
            <a:xfrm>
              <a:off x="6955196" y="3483990"/>
              <a:ext cx="924126" cy="967844"/>
            </a:xfrm>
            <a:custGeom>
              <a:avLst/>
              <a:gdLst/>
              <a:ahLst/>
              <a:cxnLst/>
              <a:rect l="l" t="t" r="r" b="b"/>
              <a:pathLst>
                <a:path w="34899" h="36550" extrusionOk="0">
                  <a:moveTo>
                    <a:pt x="34898" y="1"/>
                  </a:moveTo>
                  <a:lnTo>
                    <a:pt x="34898" y="1"/>
                  </a:lnTo>
                  <a:cubicBezTo>
                    <a:pt x="19703" y="5310"/>
                    <a:pt x="6655" y="16871"/>
                    <a:pt x="1" y="31524"/>
                  </a:cubicBezTo>
                  <a:lnTo>
                    <a:pt x="28433" y="36550"/>
                  </a:lnTo>
                  <a:lnTo>
                    <a:pt x="34898" y="1"/>
                  </a:lnTo>
                  <a:close/>
                </a:path>
              </a:pathLst>
            </a:custGeom>
            <a:solidFill>
              <a:srgbClr val="F4F9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26"/>
            <p:cNvSpPr/>
            <p:nvPr/>
          </p:nvSpPr>
          <p:spPr>
            <a:xfrm>
              <a:off x="6974579" y="3510868"/>
              <a:ext cx="791646" cy="163090"/>
            </a:xfrm>
            <a:custGeom>
              <a:avLst/>
              <a:gdLst/>
              <a:ahLst/>
              <a:cxnLst/>
              <a:rect l="l" t="t" r="r" b="b"/>
              <a:pathLst>
                <a:path w="29896" h="6159" extrusionOk="0">
                  <a:moveTo>
                    <a:pt x="166" y="0"/>
                  </a:moveTo>
                  <a:lnTo>
                    <a:pt x="0" y="897"/>
                  </a:lnTo>
                  <a:lnTo>
                    <a:pt x="29754" y="6159"/>
                  </a:lnTo>
                  <a:lnTo>
                    <a:pt x="29896" y="52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26"/>
            <p:cNvSpPr/>
            <p:nvPr/>
          </p:nvSpPr>
          <p:spPr>
            <a:xfrm>
              <a:off x="6948946" y="3650816"/>
              <a:ext cx="791673" cy="163117"/>
            </a:xfrm>
            <a:custGeom>
              <a:avLst/>
              <a:gdLst/>
              <a:ahLst/>
              <a:cxnLst/>
              <a:rect l="l" t="t" r="r" b="b"/>
              <a:pathLst>
                <a:path w="29897" h="6160" extrusionOk="0">
                  <a:moveTo>
                    <a:pt x="166" y="1"/>
                  </a:moveTo>
                  <a:lnTo>
                    <a:pt x="1" y="897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26"/>
            <p:cNvSpPr/>
            <p:nvPr/>
          </p:nvSpPr>
          <p:spPr>
            <a:xfrm>
              <a:off x="6924584" y="3791401"/>
              <a:ext cx="791646" cy="163117"/>
            </a:xfrm>
            <a:custGeom>
              <a:avLst/>
              <a:gdLst/>
              <a:ahLst/>
              <a:cxnLst/>
              <a:rect l="l" t="t" r="r" b="b"/>
              <a:pathLst>
                <a:path w="29896" h="6160" extrusionOk="0">
                  <a:moveTo>
                    <a:pt x="166" y="1"/>
                  </a:moveTo>
                  <a:lnTo>
                    <a:pt x="1" y="921"/>
                  </a:lnTo>
                  <a:lnTo>
                    <a:pt x="29731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26"/>
            <p:cNvSpPr/>
            <p:nvPr/>
          </p:nvSpPr>
          <p:spPr>
            <a:xfrm>
              <a:off x="6899587" y="3931985"/>
              <a:ext cx="791673" cy="163090"/>
            </a:xfrm>
            <a:custGeom>
              <a:avLst/>
              <a:gdLst/>
              <a:ahLst/>
              <a:cxnLst/>
              <a:rect l="l" t="t" r="r" b="b"/>
              <a:pathLst>
                <a:path w="29897" h="6159" extrusionOk="0">
                  <a:moveTo>
                    <a:pt x="166" y="1"/>
                  </a:moveTo>
                  <a:lnTo>
                    <a:pt x="1" y="921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26"/>
            <p:cNvSpPr/>
            <p:nvPr/>
          </p:nvSpPr>
          <p:spPr>
            <a:xfrm>
              <a:off x="6874616" y="4073205"/>
              <a:ext cx="792255" cy="162455"/>
            </a:xfrm>
            <a:custGeom>
              <a:avLst/>
              <a:gdLst/>
              <a:ahLst/>
              <a:cxnLst/>
              <a:rect l="l" t="t" r="r" b="b"/>
              <a:pathLst>
                <a:path w="29919" h="6135" extrusionOk="0">
                  <a:moveTo>
                    <a:pt x="165" y="0"/>
                  </a:moveTo>
                  <a:lnTo>
                    <a:pt x="0" y="897"/>
                  </a:lnTo>
                  <a:lnTo>
                    <a:pt x="29754" y="6135"/>
                  </a:lnTo>
                  <a:lnTo>
                    <a:pt x="29919" y="5238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53" name="Google Shape;1753;p26"/>
          <p:cNvGrpSpPr/>
          <p:nvPr/>
        </p:nvGrpSpPr>
        <p:grpSpPr>
          <a:xfrm rot="1200163" flipH="1">
            <a:off x="1016197" y="4333711"/>
            <a:ext cx="844905" cy="1044951"/>
            <a:chOff x="5959271" y="3613664"/>
            <a:chExt cx="890364" cy="1101173"/>
          </a:xfrm>
        </p:grpSpPr>
        <p:sp>
          <p:nvSpPr>
            <p:cNvPr id="1754" name="Google Shape;1754;p26"/>
            <p:cNvSpPr/>
            <p:nvPr/>
          </p:nvSpPr>
          <p:spPr>
            <a:xfrm>
              <a:off x="6201062" y="3613664"/>
              <a:ext cx="192457" cy="184645"/>
            </a:xfrm>
            <a:custGeom>
              <a:avLst/>
              <a:gdLst/>
              <a:ahLst/>
              <a:cxnLst/>
              <a:rect l="l" t="t" r="r" b="b"/>
              <a:pathLst>
                <a:path w="7268" h="6973" extrusionOk="0">
                  <a:moveTo>
                    <a:pt x="3272" y="1"/>
                  </a:moveTo>
                  <a:cubicBezTo>
                    <a:pt x="3181" y="1"/>
                    <a:pt x="3089" y="4"/>
                    <a:pt x="2997" y="12"/>
                  </a:cubicBezTo>
                  <a:lnTo>
                    <a:pt x="2973" y="12"/>
                  </a:lnTo>
                  <a:cubicBezTo>
                    <a:pt x="1817" y="271"/>
                    <a:pt x="873" y="1121"/>
                    <a:pt x="449" y="2230"/>
                  </a:cubicBezTo>
                  <a:cubicBezTo>
                    <a:pt x="48" y="3315"/>
                    <a:pt x="0" y="4495"/>
                    <a:pt x="284" y="5627"/>
                  </a:cubicBezTo>
                  <a:cubicBezTo>
                    <a:pt x="378" y="5981"/>
                    <a:pt x="472" y="6359"/>
                    <a:pt x="614" y="6713"/>
                  </a:cubicBezTo>
                  <a:lnTo>
                    <a:pt x="708" y="6972"/>
                  </a:lnTo>
                  <a:lnTo>
                    <a:pt x="968" y="6878"/>
                  </a:lnTo>
                  <a:cubicBezTo>
                    <a:pt x="1227" y="6760"/>
                    <a:pt x="1511" y="6665"/>
                    <a:pt x="1770" y="6571"/>
                  </a:cubicBezTo>
                  <a:lnTo>
                    <a:pt x="2006" y="6500"/>
                  </a:lnTo>
                  <a:lnTo>
                    <a:pt x="2360" y="6382"/>
                  </a:lnTo>
                  <a:lnTo>
                    <a:pt x="2266" y="6123"/>
                  </a:lnTo>
                  <a:cubicBezTo>
                    <a:pt x="2148" y="5792"/>
                    <a:pt x="2053" y="5462"/>
                    <a:pt x="1959" y="5108"/>
                  </a:cubicBezTo>
                  <a:cubicBezTo>
                    <a:pt x="1794" y="4377"/>
                    <a:pt x="1794" y="3622"/>
                    <a:pt x="2006" y="2914"/>
                  </a:cubicBezTo>
                  <a:cubicBezTo>
                    <a:pt x="2099" y="2076"/>
                    <a:pt x="2776" y="1613"/>
                    <a:pt x="3455" y="1613"/>
                  </a:cubicBezTo>
                  <a:cubicBezTo>
                    <a:pt x="3982" y="1613"/>
                    <a:pt x="4509" y="1892"/>
                    <a:pt x="4767" y="2489"/>
                  </a:cubicBezTo>
                  <a:cubicBezTo>
                    <a:pt x="5191" y="3103"/>
                    <a:pt x="5427" y="3834"/>
                    <a:pt x="5475" y="4565"/>
                  </a:cubicBezTo>
                  <a:cubicBezTo>
                    <a:pt x="5498" y="4919"/>
                    <a:pt x="5498" y="5273"/>
                    <a:pt x="5498" y="5627"/>
                  </a:cubicBezTo>
                  <a:lnTo>
                    <a:pt x="5498" y="5934"/>
                  </a:lnTo>
                  <a:lnTo>
                    <a:pt x="6088" y="5934"/>
                  </a:lnTo>
                  <a:cubicBezTo>
                    <a:pt x="6395" y="5934"/>
                    <a:pt x="6654" y="5958"/>
                    <a:pt x="6961" y="5981"/>
                  </a:cubicBezTo>
                  <a:lnTo>
                    <a:pt x="7244" y="6005"/>
                  </a:lnTo>
                  <a:lnTo>
                    <a:pt x="7244" y="5698"/>
                  </a:lnTo>
                  <a:cubicBezTo>
                    <a:pt x="7268" y="5321"/>
                    <a:pt x="7268" y="4943"/>
                    <a:pt x="7221" y="4565"/>
                  </a:cubicBezTo>
                  <a:cubicBezTo>
                    <a:pt x="7173" y="3409"/>
                    <a:pt x="6772" y="2300"/>
                    <a:pt x="6064" y="1380"/>
                  </a:cubicBezTo>
                  <a:cubicBezTo>
                    <a:pt x="5390" y="510"/>
                    <a:pt x="4354" y="1"/>
                    <a:pt x="32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26"/>
            <p:cNvSpPr/>
            <p:nvPr/>
          </p:nvSpPr>
          <p:spPr>
            <a:xfrm>
              <a:off x="6457869" y="3708411"/>
              <a:ext cx="169949" cy="134254"/>
            </a:xfrm>
            <a:custGeom>
              <a:avLst/>
              <a:gdLst/>
              <a:ahLst/>
              <a:cxnLst/>
              <a:rect l="l" t="t" r="r" b="b"/>
              <a:pathLst>
                <a:path w="6418" h="5070" extrusionOk="0">
                  <a:moveTo>
                    <a:pt x="2549" y="1"/>
                  </a:moveTo>
                  <a:cubicBezTo>
                    <a:pt x="2035" y="1"/>
                    <a:pt x="1528" y="70"/>
                    <a:pt x="1062" y="303"/>
                  </a:cubicBezTo>
                  <a:cubicBezTo>
                    <a:pt x="401" y="681"/>
                    <a:pt x="0" y="1412"/>
                    <a:pt x="47" y="2191"/>
                  </a:cubicBezTo>
                  <a:cubicBezTo>
                    <a:pt x="2312" y="2663"/>
                    <a:pt x="4483" y="3536"/>
                    <a:pt x="6253" y="5069"/>
                  </a:cubicBezTo>
                  <a:cubicBezTo>
                    <a:pt x="6324" y="3819"/>
                    <a:pt x="6418" y="1672"/>
                    <a:pt x="5828" y="1011"/>
                  </a:cubicBezTo>
                  <a:cubicBezTo>
                    <a:pt x="5238" y="350"/>
                    <a:pt x="4271" y="138"/>
                    <a:pt x="3351" y="44"/>
                  </a:cubicBezTo>
                  <a:cubicBezTo>
                    <a:pt x="3085" y="19"/>
                    <a:pt x="2816" y="1"/>
                    <a:pt x="25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26"/>
            <p:cNvSpPr/>
            <p:nvPr/>
          </p:nvSpPr>
          <p:spPr>
            <a:xfrm>
              <a:off x="5989246" y="3771885"/>
              <a:ext cx="164970" cy="162614"/>
            </a:xfrm>
            <a:custGeom>
              <a:avLst/>
              <a:gdLst/>
              <a:ahLst/>
              <a:cxnLst/>
              <a:rect l="l" t="t" r="r" b="b"/>
              <a:pathLst>
                <a:path w="6230" h="6141" extrusionOk="0">
                  <a:moveTo>
                    <a:pt x="4312" y="1"/>
                  </a:moveTo>
                  <a:cubicBezTo>
                    <a:pt x="3680" y="1"/>
                    <a:pt x="3039" y="223"/>
                    <a:pt x="2431" y="478"/>
                  </a:cubicBezTo>
                  <a:cubicBezTo>
                    <a:pt x="1605" y="832"/>
                    <a:pt x="732" y="1328"/>
                    <a:pt x="378" y="2130"/>
                  </a:cubicBezTo>
                  <a:cubicBezTo>
                    <a:pt x="1" y="2956"/>
                    <a:pt x="732" y="4961"/>
                    <a:pt x="1157" y="6141"/>
                  </a:cubicBezTo>
                  <a:cubicBezTo>
                    <a:pt x="2407" y="4135"/>
                    <a:pt x="4201" y="2672"/>
                    <a:pt x="6230" y="1540"/>
                  </a:cubicBezTo>
                  <a:cubicBezTo>
                    <a:pt x="6041" y="785"/>
                    <a:pt x="5451" y="219"/>
                    <a:pt x="4696" y="30"/>
                  </a:cubicBezTo>
                  <a:cubicBezTo>
                    <a:pt x="4569" y="10"/>
                    <a:pt x="4441" y="1"/>
                    <a:pt x="43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26"/>
            <p:cNvSpPr/>
            <p:nvPr/>
          </p:nvSpPr>
          <p:spPr>
            <a:xfrm>
              <a:off x="5959271" y="3755175"/>
              <a:ext cx="890364" cy="959662"/>
            </a:xfrm>
            <a:custGeom>
              <a:avLst/>
              <a:gdLst/>
              <a:ahLst/>
              <a:cxnLst/>
              <a:rect l="l" t="t" r="r" b="b"/>
              <a:pathLst>
                <a:path w="33624" h="36241" extrusionOk="0">
                  <a:moveTo>
                    <a:pt x="17250" y="5383"/>
                  </a:moveTo>
                  <a:cubicBezTo>
                    <a:pt x="17942" y="5383"/>
                    <a:pt x="18634" y="5413"/>
                    <a:pt x="19325" y="5474"/>
                  </a:cubicBezTo>
                  <a:cubicBezTo>
                    <a:pt x="20386" y="5569"/>
                    <a:pt x="21495" y="5852"/>
                    <a:pt x="22180" y="6654"/>
                  </a:cubicBezTo>
                  <a:cubicBezTo>
                    <a:pt x="22581" y="7197"/>
                    <a:pt x="22864" y="7834"/>
                    <a:pt x="23029" y="8494"/>
                  </a:cubicBezTo>
                  <a:cubicBezTo>
                    <a:pt x="23407" y="9674"/>
                    <a:pt x="23784" y="11066"/>
                    <a:pt x="23100" y="12105"/>
                  </a:cubicBezTo>
                  <a:cubicBezTo>
                    <a:pt x="22416" y="13214"/>
                    <a:pt x="20929" y="13473"/>
                    <a:pt x="19631" y="13591"/>
                  </a:cubicBezTo>
                  <a:lnTo>
                    <a:pt x="10547" y="14960"/>
                  </a:lnTo>
                  <a:cubicBezTo>
                    <a:pt x="9957" y="15101"/>
                    <a:pt x="9367" y="15172"/>
                    <a:pt x="8754" y="15196"/>
                  </a:cubicBezTo>
                  <a:cubicBezTo>
                    <a:pt x="8689" y="15200"/>
                    <a:pt x="8625" y="15202"/>
                    <a:pt x="8560" y="15202"/>
                  </a:cubicBezTo>
                  <a:cubicBezTo>
                    <a:pt x="7918" y="15202"/>
                    <a:pt x="7289" y="14989"/>
                    <a:pt x="6796" y="14582"/>
                  </a:cubicBezTo>
                  <a:cubicBezTo>
                    <a:pt x="5852" y="13780"/>
                    <a:pt x="5781" y="12340"/>
                    <a:pt x="5805" y="11114"/>
                  </a:cubicBezTo>
                  <a:cubicBezTo>
                    <a:pt x="5757" y="10429"/>
                    <a:pt x="5852" y="9745"/>
                    <a:pt x="6064" y="9108"/>
                  </a:cubicBezTo>
                  <a:cubicBezTo>
                    <a:pt x="6465" y="8164"/>
                    <a:pt x="7362" y="7551"/>
                    <a:pt x="8306" y="7173"/>
                  </a:cubicBezTo>
                  <a:cubicBezTo>
                    <a:pt x="8376" y="7150"/>
                    <a:pt x="8447" y="7126"/>
                    <a:pt x="8542" y="7079"/>
                  </a:cubicBezTo>
                  <a:cubicBezTo>
                    <a:pt x="8707" y="7008"/>
                    <a:pt x="9155" y="6819"/>
                    <a:pt x="9792" y="6583"/>
                  </a:cubicBezTo>
                  <a:cubicBezTo>
                    <a:pt x="12200" y="5787"/>
                    <a:pt x="14723" y="5383"/>
                    <a:pt x="17250" y="5383"/>
                  </a:cubicBezTo>
                  <a:close/>
                  <a:moveTo>
                    <a:pt x="15172" y="0"/>
                  </a:moveTo>
                  <a:cubicBezTo>
                    <a:pt x="14983" y="0"/>
                    <a:pt x="14771" y="0"/>
                    <a:pt x="14582" y="24"/>
                  </a:cubicBezTo>
                  <a:lnTo>
                    <a:pt x="11326" y="519"/>
                  </a:lnTo>
                  <a:cubicBezTo>
                    <a:pt x="11113" y="543"/>
                    <a:pt x="10925" y="590"/>
                    <a:pt x="10736" y="661"/>
                  </a:cubicBezTo>
                  <a:cubicBezTo>
                    <a:pt x="10476" y="755"/>
                    <a:pt x="10193" y="873"/>
                    <a:pt x="9934" y="968"/>
                  </a:cubicBezTo>
                  <a:cubicBezTo>
                    <a:pt x="9037" y="1298"/>
                    <a:pt x="8188" y="1699"/>
                    <a:pt x="7362" y="2171"/>
                  </a:cubicBezTo>
                  <a:cubicBezTo>
                    <a:pt x="5309" y="3280"/>
                    <a:pt x="3516" y="4766"/>
                    <a:pt x="2265" y="6748"/>
                  </a:cubicBezTo>
                  <a:lnTo>
                    <a:pt x="2194" y="6866"/>
                  </a:lnTo>
                  <a:cubicBezTo>
                    <a:pt x="236" y="10075"/>
                    <a:pt x="0" y="14110"/>
                    <a:pt x="118" y="17933"/>
                  </a:cubicBezTo>
                  <a:cubicBezTo>
                    <a:pt x="307" y="23265"/>
                    <a:pt x="1085" y="28550"/>
                    <a:pt x="1982" y="33836"/>
                  </a:cubicBezTo>
                  <a:cubicBezTo>
                    <a:pt x="2178" y="35229"/>
                    <a:pt x="3378" y="36241"/>
                    <a:pt x="4749" y="36241"/>
                  </a:cubicBezTo>
                  <a:cubicBezTo>
                    <a:pt x="4864" y="36241"/>
                    <a:pt x="4980" y="36234"/>
                    <a:pt x="5097" y="36219"/>
                  </a:cubicBezTo>
                  <a:lnTo>
                    <a:pt x="10901" y="35346"/>
                  </a:lnTo>
                  <a:lnTo>
                    <a:pt x="31099" y="32279"/>
                  </a:lnTo>
                  <a:cubicBezTo>
                    <a:pt x="32609" y="32019"/>
                    <a:pt x="33623" y="30580"/>
                    <a:pt x="33387" y="29070"/>
                  </a:cubicBezTo>
                  <a:cubicBezTo>
                    <a:pt x="32680" y="23784"/>
                    <a:pt x="31854" y="18499"/>
                    <a:pt x="30462" y="13355"/>
                  </a:cubicBezTo>
                  <a:cubicBezTo>
                    <a:pt x="29447" y="9651"/>
                    <a:pt x="28008" y="5875"/>
                    <a:pt x="25200" y="3398"/>
                  </a:cubicBezTo>
                  <a:lnTo>
                    <a:pt x="25082" y="3303"/>
                  </a:lnTo>
                  <a:cubicBezTo>
                    <a:pt x="23312" y="1770"/>
                    <a:pt x="21141" y="897"/>
                    <a:pt x="18876" y="425"/>
                  </a:cubicBezTo>
                  <a:cubicBezTo>
                    <a:pt x="17932" y="236"/>
                    <a:pt x="17012" y="118"/>
                    <a:pt x="16068" y="47"/>
                  </a:cubicBezTo>
                  <a:cubicBezTo>
                    <a:pt x="15762" y="24"/>
                    <a:pt x="15479" y="0"/>
                    <a:pt x="15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26"/>
            <p:cNvSpPr/>
            <p:nvPr/>
          </p:nvSpPr>
          <p:spPr>
            <a:xfrm>
              <a:off x="5996740" y="3784992"/>
              <a:ext cx="720441" cy="393360"/>
            </a:xfrm>
            <a:custGeom>
              <a:avLst/>
              <a:gdLst/>
              <a:ahLst/>
              <a:cxnLst/>
              <a:rect l="l" t="t" r="r" b="b"/>
              <a:pathLst>
                <a:path w="27207" h="14855" extrusionOk="0">
                  <a:moveTo>
                    <a:pt x="13943" y="1"/>
                  </a:moveTo>
                  <a:cubicBezTo>
                    <a:pt x="11983" y="1"/>
                    <a:pt x="10044" y="386"/>
                    <a:pt x="8236" y="1139"/>
                  </a:cubicBezTo>
                  <a:cubicBezTo>
                    <a:pt x="5782" y="2154"/>
                    <a:pt x="3682" y="3853"/>
                    <a:pt x="2172" y="6000"/>
                  </a:cubicBezTo>
                  <a:cubicBezTo>
                    <a:pt x="614" y="8265"/>
                    <a:pt x="48" y="11073"/>
                    <a:pt x="1" y="13786"/>
                  </a:cubicBezTo>
                  <a:lnTo>
                    <a:pt x="1" y="14754"/>
                  </a:lnTo>
                  <a:lnTo>
                    <a:pt x="1" y="14777"/>
                  </a:lnTo>
                  <a:cubicBezTo>
                    <a:pt x="1" y="14816"/>
                    <a:pt x="32" y="14854"/>
                    <a:pt x="69" y="14854"/>
                  </a:cubicBezTo>
                  <a:cubicBezTo>
                    <a:pt x="78" y="14854"/>
                    <a:pt x="87" y="14852"/>
                    <a:pt x="95" y="14848"/>
                  </a:cubicBezTo>
                  <a:cubicBezTo>
                    <a:pt x="108" y="14852"/>
                    <a:pt x="120" y="14854"/>
                    <a:pt x="130" y="14854"/>
                  </a:cubicBezTo>
                  <a:cubicBezTo>
                    <a:pt x="181" y="14854"/>
                    <a:pt x="213" y="14812"/>
                    <a:pt x="213" y="14754"/>
                  </a:cubicBezTo>
                  <a:cubicBezTo>
                    <a:pt x="237" y="12158"/>
                    <a:pt x="638" y="9445"/>
                    <a:pt x="1912" y="7156"/>
                  </a:cubicBezTo>
                  <a:cubicBezTo>
                    <a:pt x="2549" y="6047"/>
                    <a:pt x="3351" y="5056"/>
                    <a:pt x="4295" y="4207"/>
                  </a:cubicBezTo>
                  <a:cubicBezTo>
                    <a:pt x="5215" y="3357"/>
                    <a:pt x="6254" y="2626"/>
                    <a:pt x="7386" y="2036"/>
                  </a:cubicBezTo>
                  <a:cubicBezTo>
                    <a:pt x="9442" y="1008"/>
                    <a:pt x="11704" y="479"/>
                    <a:pt x="13996" y="479"/>
                  </a:cubicBezTo>
                  <a:cubicBezTo>
                    <a:pt x="14388" y="479"/>
                    <a:pt x="14780" y="495"/>
                    <a:pt x="15173" y="526"/>
                  </a:cubicBezTo>
                  <a:cubicBezTo>
                    <a:pt x="17792" y="738"/>
                    <a:pt x="20316" y="1706"/>
                    <a:pt x="22393" y="3310"/>
                  </a:cubicBezTo>
                  <a:cubicBezTo>
                    <a:pt x="24469" y="4962"/>
                    <a:pt x="25814" y="7345"/>
                    <a:pt x="26687" y="9799"/>
                  </a:cubicBezTo>
                  <a:cubicBezTo>
                    <a:pt x="26805" y="10082"/>
                    <a:pt x="26899" y="10389"/>
                    <a:pt x="26994" y="10695"/>
                  </a:cubicBezTo>
                  <a:cubicBezTo>
                    <a:pt x="27003" y="10739"/>
                    <a:pt x="27034" y="10757"/>
                    <a:pt x="27070" y="10757"/>
                  </a:cubicBezTo>
                  <a:cubicBezTo>
                    <a:pt x="27129" y="10757"/>
                    <a:pt x="27197" y="10707"/>
                    <a:pt x="27183" y="10648"/>
                  </a:cubicBezTo>
                  <a:lnTo>
                    <a:pt x="27206" y="10625"/>
                  </a:lnTo>
                  <a:cubicBezTo>
                    <a:pt x="26451" y="8006"/>
                    <a:pt x="25248" y="5434"/>
                    <a:pt x="23266" y="3546"/>
                  </a:cubicBezTo>
                  <a:cubicBezTo>
                    <a:pt x="21331" y="1776"/>
                    <a:pt x="18924" y="620"/>
                    <a:pt x="16352" y="195"/>
                  </a:cubicBezTo>
                  <a:cubicBezTo>
                    <a:pt x="15551" y="65"/>
                    <a:pt x="14745" y="1"/>
                    <a:pt x="13943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26"/>
            <p:cNvSpPr/>
            <p:nvPr/>
          </p:nvSpPr>
          <p:spPr>
            <a:xfrm>
              <a:off x="6704665" y="4070451"/>
              <a:ext cx="43136" cy="68371"/>
            </a:xfrm>
            <a:custGeom>
              <a:avLst/>
              <a:gdLst/>
              <a:ahLst/>
              <a:cxnLst/>
              <a:rect l="l" t="t" r="r" b="b"/>
              <a:pathLst>
                <a:path w="1629" h="2582" extrusionOk="0">
                  <a:moveTo>
                    <a:pt x="661" y="505"/>
                  </a:moveTo>
                  <a:cubicBezTo>
                    <a:pt x="684" y="505"/>
                    <a:pt x="708" y="529"/>
                    <a:pt x="732" y="552"/>
                  </a:cubicBezTo>
                  <a:lnTo>
                    <a:pt x="755" y="812"/>
                  </a:lnTo>
                  <a:cubicBezTo>
                    <a:pt x="755" y="836"/>
                    <a:pt x="755" y="859"/>
                    <a:pt x="708" y="883"/>
                  </a:cubicBezTo>
                  <a:lnTo>
                    <a:pt x="449" y="906"/>
                  </a:lnTo>
                  <a:cubicBezTo>
                    <a:pt x="425" y="906"/>
                    <a:pt x="401" y="906"/>
                    <a:pt x="401" y="859"/>
                  </a:cubicBezTo>
                  <a:lnTo>
                    <a:pt x="354" y="600"/>
                  </a:lnTo>
                  <a:cubicBezTo>
                    <a:pt x="354" y="576"/>
                    <a:pt x="378" y="552"/>
                    <a:pt x="401" y="552"/>
                  </a:cubicBezTo>
                  <a:lnTo>
                    <a:pt x="661" y="505"/>
                  </a:lnTo>
                  <a:close/>
                  <a:moveTo>
                    <a:pt x="675" y="1"/>
                  </a:moveTo>
                  <a:cubicBezTo>
                    <a:pt x="663" y="1"/>
                    <a:pt x="650" y="3"/>
                    <a:pt x="637" y="10"/>
                  </a:cubicBezTo>
                  <a:lnTo>
                    <a:pt x="260" y="57"/>
                  </a:lnTo>
                  <a:cubicBezTo>
                    <a:pt x="213" y="57"/>
                    <a:pt x="189" y="104"/>
                    <a:pt x="189" y="151"/>
                  </a:cubicBezTo>
                  <a:lnTo>
                    <a:pt x="0" y="2464"/>
                  </a:lnTo>
                  <a:cubicBezTo>
                    <a:pt x="0" y="2534"/>
                    <a:pt x="47" y="2582"/>
                    <a:pt x="118" y="2582"/>
                  </a:cubicBezTo>
                  <a:lnTo>
                    <a:pt x="802" y="2464"/>
                  </a:lnTo>
                  <a:lnTo>
                    <a:pt x="850" y="2464"/>
                  </a:lnTo>
                  <a:lnTo>
                    <a:pt x="1534" y="2369"/>
                  </a:lnTo>
                  <a:cubicBezTo>
                    <a:pt x="1581" y="2369"/>
                    <a:pt x="1628" y="2299"/>
                    <a:pt x="1605" y="2228"/>
                  </a:cubicBezTo>
                  <a:lnTo>
                    <a:pt x="755" y="57"/>
                  </a:lnTo>
                  <a:cubicBezTo>
                    <a:pt x="738" y="22"/>
                    <a:pt x="708" y="1"/>
                    <a:pt x="675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26"/>
            <p:cNvSpPr/>
            <p:nvPr/>
          </p:nvSpPr>
          <p:spPr>
            <a:xfrm>
              <a:off x="6111718" y="3902009"/>
              <a:ext cx="234957" cy="254314"/>
            </a:xfrm>
            <a:custGeom>
              <a:avLst/>
              <a:gdLst/>
              <a:ahLst/>
              <a:cxnLst/>
              <a:rect l="l" t="t" r="r" b="b"/>
              <a:pathLst>
                <a:path w="8873" h="9604" extrusionOk="0">
                  <a:moveTo>
                    <a:pt x="8872" y="0"/>
                  </a:moveTo>
                  <a:lnTo>
                    <a:pt x="8872" y="0"/>
                  </a:lnTo>
                  <a:cubicBezTo>
                    <a:pt x="5050" y="401"/>
                    <a:pt x="2690" y="1581"/>
                    <a:pt x="2690" y="1581"/>
                  </a:cubicBezTo>
                  <a:cubicBezTo>
                    <a:pt x="1699" y="1958"/>
                    <a:pt x="732" y="2596"/>
                    <a:pt x="331" y="3563"/>
                  </a:cubicBezTo>
                  <a:cubicBezTo>
                    <a:pt x="95" y="4200"/>
                    <a:pt x="0" y="4884"/>
                    <a:pt x="48" y="5569"/>
                  </a:cubicBezTo>
                  <a:cubicBezTo>
                    <a:pt x="48" y="6819"/>
                    <a:pt x="95" y="8211"/>
                    <a:pt x="1039" y="9037"/>
                  </a:cubicBezTo>
                  <a:cubicBezTo>
                    <a:pt x="1392" y="9344"/>
                    <a:pt x="1841" y="9533"/>
                    <a:pt x="2313" y="9603"/>
                  </a:cubicBezTo>
                  <a:cubicBezTo>
                    <a:pt x="2124" y="7763"/>
                    <a:pt x="2218" y="5922"/>
                    <a:pt x="3091" y="4318"/>
                  </a:cubicBezTo>
                  <a:cubicBezTo>
                    <a:pt x="4247" y="2147"/>
                    <a:pt x="6560" y="944"/>
                    <a:pt x="8872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26"/>
            <p:cNvSpPr/>
            <p:nvPr/>
          </p:nvSpPr>
          <p:spPr>
            <a:xfrm>
              <a:off x="6167326" y="3898275"/>
              <a:ext cx="421138" cy="258842"/>
            </a:xfrm>
            <a:custGeom>
              <a:avLst/>
              <a:gdLst/>
              <a:ahLst/>
              <a:cxnLst/>
              <a:rect l="l" t="t" r="r" b="b"/>
              <a:pathLst>
                <a:path w="15904" h="9775" extrusionOk="0">
                  <a:moveTo>
                    <a:pt x="9422" y="1"/>
                  </a:moveTo>
                  <a:cubicBezTo>
                    <a:pt x="8560" y="1"/>
                    <a:pt x="7698" y="49"/>
                    <a:pt x="6843" y="141"/>
                  </a:cubicBezTo>
                  <a:lnTo>
                    <a:pt x="6772" y="141"/>
                  </a:lnTo>
                  <a:cubicBezTo>
                    <a:pt x="4460" y="1061"/>
                    <a:pt x="2147" y="2288"/>
                    <a:pt x="968" y="4459"/>
                  </a:cubicBezTo>
                  <a:cubicBezTo>
                    <a:pt x="95" y="6040"/>
                    <a:pt x="0" y="7880"/>
                    <a:pt x="189" y="9744"/>
                  </a:cubicBezTo>
                  <a:cubicBezTo>
                    <a:pt x="423" y="9764"/>
                    <a:pt x="660" y="9775"/>
                    <a:pt x="897" y="9775"/>
                  </a:cubicBezTo>
                  <a:cubicBezTo>
                    <a:pt x="1495" y="9775"/>
                    <a:pt x="2099" y="9708"/>
                    <a:pt x="2690" y="9556"/>
                  </a:cubicBezTo>
                  <a:lnTo>
                    <a:pt x="11774" y="8187"/>
                  </a:lnTo>
                  <a:lnTo>
                    <a:pt x="11963" y="8163"/>
                  </a:lnTo>
                  <a:cubicBezTo>
                    <a:pt x="13214" y="8022"/>
                    <a:pt x="14582" y="7762"/>
                    <a:pt x="15243" y="6701"/>
                  </a:cubicBezTo>
                  <a:cubicBezTo>
                    <a:pt x="15903" y="5662"/>
                    <a:pt x="15550" y="4270"/>
                    <a:pt x="15172" y="3090"/>
                  </a:cubicBezTo>
                  <a:cubicBezTo>
                    <a:pt x="15007" y="2430"/>
                    <a:pt x="14724" y="1816"/>
                    <a:pt x="14323" y="1274"/>
                  </a:cubicBezTo>
                  <a:cubicBezTo>
                    <a:pt x="13638" y="448"/>
                    <a:pt x="12529" y="165"/>
                    <a:pt x="11468" y="94"/>
                  </a:cubicBezTo>
                  <a:cubicBezTo>
                    <a:pt x="10789" y="31"/>
                    <a:pt x="10105" y="1"/>
                    <a:pt x="9422" y="1"/>
                  </a:cubicBez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26"/>
            <p:cNvSpPr/>
            <p:nvPr/>
          </p:nvSpPr>
          <p:spPr>
            <a:xfrm>
              <a:off x="6102953" y="4213789"/>
              <a:ext cx="228708" cy="403635"/>
            </a:xfrm>
            <a:custGeom>
              <a:avLst/>
              <a:gdLst/>
              <a:ahLst/>
              <a:cxnLst/>
              <a:rect l="l" t="t" r="r" b="b"/>
              <a:pathLst>
                <a:path w="8637" h="15243" extrusionOk="0">
                  <a:moveTo>
                    <a:pt x="8637" y="0"/>
                  </a:moveTo>
                  <a:cubicBezTo>
                    <a:pt x="5664" y="496"/>
                    <a:pt x="3635" y="944"/>
                    <a:pt x="3635" y="944"/>
                  </a:cubicBezTo>
                  <a:cubicBezTo>
                    <a:pt x="2620" y="1085"/>
                    <a:pt x="1723" y="1699"/>
                    <a:pt x="1181" y="2572"/>
                  </a:cubicBezTo>
                  <a:cubicBezTo>
                    <a:pt x="591" y="3492"/>
                    <a:pt x="379" y="4601"/>
                    <a:pt x="261" y="5663"/>
                  </a:cubicBezTo>
                  <a:cubicBezTo>
                    <a:pt x="1" y="7834"/>
                    <a:pt x="25" y="10028"/>
                    <a:pt x="379" y="12152"/>
                  </a:cubicBezTo>
                  <a:lnTo>
                    <a:pt x="379" y="12222"/>
                  </a:lnTo>
                  <a:cubicBezTo>
                    <a:pt x="638" y="13709"/>
                    <a:pt x="1747" y="14865"/>
                    <a:pt x="3210" y="15172"/>
                  </a:cubicBezTo>
                  <a:cubicBezTo>
                    <a:pt x="3328" y="15195"/>
                    <a:pt x="3422" y="15219"/>
                    <a:pt x="3540" y="15243"/>
                  </a:cubicBezTo>
                  <a:cubicBezTo>
                    <a:pt x="3304" y="14393"/>
                    <a:pt x="3163" y="13520"/>
                    <a:pt x="3068" y="12671"/>
                  </a:cubicBezTo>
                  <a:cubicBezTo>
                    <a:pt x="2714" y="9745"/>
                    <a:pt x="2998" y="6678"/>
                    <a:pt x="4390" y="4082"/>
                  </a:cubicBezTo>
                  <a:cubicBezTo>
                    <a:pt x="5357" y="2312"/>
                    <a:pt x="6844" y="873"/>
                    <a:pt x="8637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26"/>
            <p:cNvSpPr/>
            <p:nvPr/>
          </p:nvSpPr>
          <p:spPr>
            <a:xfrm>
              <a:off x="6174820" y="4186249"/>
              <a:ext cx="543608" cy="431412"/>
            </a:xfrm>
            <a:custGeom>
              <a:avLst/>
              <a:gdLst/>
              <a:ahLst/>
              <a:cxnLst/>
              <a:rect l="l" t="t" r="r" b="b"/>
              <a:pathLst>
                <a:path w="20529" h="16292" extrusionOk="0">
                  <a:moveTo>
                    <a:pt x="14303" y="1"/>
                  </a:moveTo>
                  <a:cubicBezTo>
                    <a:pt x="14161" y="1"/>
                    <a:pt x="14018" y="9"/>
                    <a:pt x="13874" y="25"/>
                  </a:cubicBezTo>
                  <a:cubicBezTo>
                    <a:pt x="13332" y="73"/>
                    <a:pt x="12813" y="120"/>
                    <a:pt x="12270" y="167"/>
                  </a:cubicBezTo>
                  <a:cubicBezTo>
                    <a:pt x="9958" y="427"/>
                    <a:pt x="7763" y="733"/>
                    <a:pt x="5946" y="1040"/>
                  </a:cubicBezTo>
                  <a:cubicBezTo>
                    <a:pt x="4130" y="1913"/>
                    <a:pt x="2643" y="3352"/>
                    <a:pt x="1699" y="5122"/>
                  </a:cubicBezTo>
                  <a:cubicBezTo>
                    <a:pt x="307" y="7718"/>
                    <a:pt x="0" y="10785"/>
                    <a:pt x="354" y="13711"/>
                  </a:cubicBezTo>
                  <a:cubicBezTo>
                    <a:pt x="449" y="14560"/>
                    <a:pt x="614" y="15433"/>
                    <a:pt x="850" y="16259"/>
                  </a:cubicBezTo>
                  <a:cubicBezTo>
                    <a:pt x="1009" y="16280"/>
                    <a:pt x="1168" y="16292"/>
                    <a:pt x="1327" y="16292"/>
                  </a:cubicBezTo>
                  <a:cubicBezTo>
                    <a:pt x="1522" y="16292"/>
                    <a:pt x="1717" y="16274"/>
                    <a:pt x="1912" y="16235"/>
                  </a:cubicBezTo>
                  <a:lnTo>
                    <a:pt x="14464" y="14348"/>
                  </a:lnTo>
                  <a:lnTo>
                    <a:pt x="17178" y="13923"/>
                  </a:lnTo>
                  <a:cubicBezTo>
                    <a:pt x="17650" y="13852"/>
                    <a:pt x="18098" y="13711"/>
                    <a:pt x="18499" y="13475"/>
                  </a:cubicBezTo>
                  <a:cubicBezTo>
                    <a:pt x="19797" y="12743"/>
                    <a:pt x="20528" y="11304"/>
                    <a:pt x="20340" y="9818"/>
                  </a:cubicBezTo>
                  <a:lnTo>
                    <a:pt x="20340" y="9747"/>
                  </a:lnTo>
                  <a:cubicBezTo>
                    <a:pt x="20009" y="7600"/>
                    <a:pt x="19396" y="5523"/>
                    <a:pt x="18499" y="3541"/>
                  </a:cubicBezTo>
                  <a:cubicBezTo>
                    <a:pt x="18074" y="2550"/>
                    <a:pt x="17532" y="1559"/>
                    <a:pt x="16706" y="851"/>
                  </a:cubicBezTo>
                  <a:cubicBezTo>
                    <a:pt x="16017" y="304"/>
                    <a:pt x="15171" y="1"/>
                    <a:pt x="14303" y="1"/>
                  </a:cubicBezTo>
                  <a:close/>
                </a:path>
              </a:pathLst>
            </a:custGeom>
            <a:solidFill>
              <a:schemeClr val="accent6"/>
            </a:solidFill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4" name="Google Shape;1764;p26"/>
          <p:cNvGrpSpPr/>
          <p:nvPr/>
        </p:nvGrpSpPr>
        <p:grpSpPr>
          <a:xfrm flipH="1">
            <a:off x="358104" y="2826054"/>
            <a:ext cx="976717" cy="808014"/>
            <a:chOff x="8639759" y="1788937"/>
            <a:chExt cx="976717" cy="808014"/>
          </a:xfrm>
        </p:grpSpPr>
        <p:grpSp>
          <p:nvGrpSpPr>
            <p:cNvPr id="1765" name="Google Shape;1765;p26"/>
            <p:cNvGrpSpPr/>
            <p:nvPr/>
          </p:nvGrpSpPr>
          <p:grpSpPr>
            <a:xfrm>
              <a:off x="8639759" y="1788937"/>
              <a:ext cx="976717" cy="808014"/>
              <a:chOff x="7420559" y="2246137"/>
              <a:chExt cx="976717" cy="808014"/>
            </a:xfrm>
          </p:grpSpPr>
          <p:sp>
            <p:nvSpPr>
              <p:cNvPr id="1766" name="Google Shape;1766;p26"/>
              <p:cNvSpPr/>
              <p:nvPr/>
            </p:nvSpPr>
            <p:spPr>
              <a:xfrm>
                <a:off x="7420559" y="2246137"/>
                <a:ext cx="930375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35" h="28221" extrusionOk="0">
                    <a:moveTo>
                      <a:pt x="33294" y="0"/>
                    </a:moveTo>
                    <a:lnTo>
                      <a:pt x="1" y="25861"/>
                    </a:lnTo>
                    <a:lnTo>
                      <a:pt x="1865" y="28220"/>
                    </a:lnTo>
                    <a:lnTo>
                      <a:pt x="35134" y="2383"/>
                    </a:lnTo>
                    <a:lnTo>
                      <a:pt x="332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7" name="Google Shape;1767;p26"/>
              <p:cNvSpPr/>
              <p:nvPr/>
            </p:nvSpPr>
            <p:spPr>
              <a:xfrm>
                <a:off x="7467564" y="2306858"/>
                <a:ext cx="929713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10" h="28221" extrusionOk="0">
                    <a:moveTo>
                      <a:pt x="33269" y="0"/>
                    </a:moveTo>
                    <a:lnTo>
                      <a:pt x="0" y="25837"/>
                    </a:lnTo>
                    <a:lnTo>
                      <a:pt x="1840" y="28220"/>
                    </a:lnTo>
                    <a:lnTo>
                      <a:pt x="35110" y="2383"/>
                    </a:lnTo>
                    <a:lnTo>
                      <a:pt x="33269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8" name="Google Shape;1768;p26"/>
              <p:cNvSpPr/>
              <p:nvPr/>
            </p:nvSpPr>
            <p:spPr>
              <a:xfrm>
                <a:off x="7547534" y="2914795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9" name="Google Shape;1769;p26"/>
              <p:cNvSpPr/>
              <p:nvPr/>
            </p:nvSpPr>
            <p:spPr>
              <a:xfrm>
                <a:off x="7596893" y="2876054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1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06" y="2218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0" name="Google Shape;1770;p26"/>
              <p:cNvSpPr/>
              <p:nvPr/>
            </p:nvSpPr>
            <p:spPr>
              <a:xfrm>
                <a:off x="7646253" y="2837949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54"/>
                    </a:lnTo>
                    <a:lnTo>
                      <a:pt x="2006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1" name="Google Shape;1771;p26"/>
              <p:cNvSpPr/>
              <p:nvPr/>
            </p:nvSpPr>
            <p:spPr>
              <a:xfrm>
                <a:off x="8132352" y="2459004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2" name="Google Shape;1772;p26"/>
              <p:cNvSpPr/>
              <p:nvPr/>
            </p:nvSpPr>
            <p:spPr>
              <a:xfrm>
                <a:off x="8181712" y="2420872"/>
                <a:ext cx="53119" cy="64399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2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3" name="Google Shape;1773;p26"/>
              <p:cNvSpPr/>
              <p:nvPr/>
            </p:nvSpPr>
            <p:spPr>
              <a:xfrm>
                <a:off x="8237320" y="2379335"/>
                <a:ext cx="53754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30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4" name="Google Shape;1774;p26"/>
              <p:cNvSpPr/>
              <p:nvPr/>
            </p:nvSpPr>
            <p:spPr>
              <a:xfrm>
                <a:off x="7990524" y="2569279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29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5" name="Google Shape;1775;p26"/>
              <p:cNvSpPr/>
              <p:nvPr/>
            </p:nvSpPr>
            <p:spPr>
              <a:xfrm>
                <a:off x="8040492" y="2531783"/>
                <a:ext cx="53145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00" y="2454"/>
                    </a:lnTo>
                    <a:lnTo>
                      <a:pt x="2006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6" name="Google Shape;1776;p26"/>
              <p:cNvSpPr/>
              <p:nvPr/>
            </p:nvSpPr>
            <p:spPr>
              <a:xfrm>
                <a:off x="7744971" y="2761712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7" name="Google Shape;1777;p26"/>
              <p:cNvSpPr/>
              <p:nvPr/>
            </p:nvSpPr>
            <p:spPr>
              <a:xfrm>
                <a:off x="7794331" y="2723606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8" name="Google Shape;1778;p26"/>
              <p:cNvSpPr/>
              <p:nvPr/>
            </p:nvSpPr>
            <p:spPr>
              <a:xfrm>
                <a:off x="7843055" y="2684866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23" y="2454"/>
                    </a:lnTo>
                    <a:lnTo>
                      <a:pt x="2030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9" name="Google Shape;1779;p26"/>
              <p:cNvSpPr/>
              <p:nvPr/>
            </p:nvSpPr>
            <p:spPr>
              <a:xfrm>
                <a:off x="7668126" y="2764836"/>
                <a:ext cx="80605" cy="99988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3776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2737" y="3776"/>
                    </a:lnTo>
                    <a:lnTo>
                      <a:pt x="3044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0" name="Google Shape;1780;p26"/>
              <p:cNvSpPr/>
              <p:nvPr/>
            </p:nvSpPr>
            <p:spPr>
              <a:xfrm>
                <a:off x="8062365" y="2458670"/>
                <a:ext cx="80632" cy="100015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3777" extrusionOk="0">
                    <a:moveTo>
                      <a:pt x="307" y="1"/>
                    </a:moveTo>
                    <a:lnTo>
                      <a:pt x="1" y="237"/>
                    </a:lnTo>
                    <a:lnTo>
                      <a:pt x="2738" y="3776"/>
                    </a:lnTo>
                    <a:lnTo>
                      <a:pt x="3045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81" name="Google Shape;1781;p26"/>
            <p:cNvSpPr/>
            <p:nvPr/>
          </p:nvSpPr>
          <p:spPr>
            <a:xfrm>
              <a:off x="9165755" y="2140504"/>
              <a:ext cx="53145" cy="64399"/>
            </a:xfrm>
            <a:custGeom>
              <a:avLst/>
              <a:gdLst/>
              <a:ahLst/>
              <a:cxnLst/>
              <a:rect l="l" t="t" r="r" b="b"/>
              <a:pathLst>
                <a:path w="2007" h="2432" extrusionOk="0">
                  <a:moveTo>
                    <a:pt x="308" y="1"/>
                  </a:moveTo>
                  <a:lnTo>
                    <a:pt x="1" y="237"/>
                  </a:lnTo>
                  <a:lnTo>
                    <a:pt x="1723" y="2431"/>
                  </a:lnTo>
                  <a:lnTo>
                    <a:pt x="2006" y="2195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26"/>
            <p:cNvSpPr/>
            <p:nvPr/>
          </p:nvSpPr>
          <p:spPr>
            <a:xfrm>
              <a:off x="9088909" y="2143019"/>
              <a:ext cx="80632" cy="99988"/>
            </a:xfrm>
            <a:custGeom>
              <a:avLst/>
              <a:gdLst/>
              <a:ahLst/>
              <a:cxnLst/>
              <a:rect l="l" t="t" r="r" b="b"/>
              <a:pathLst>
                <a:path w="3045" h="3776" extrusionOk="0">
                  <a:moveTo>
                    <a:pt x="307" y="0"/>
                  </a:moveTo>
                  <a:lnTo>
                    <a:pt x="1" y="236"/>
                  </a:lnTo>
                  <a:lnTo>
                    <a:pt x="2761" y="3775"/>
                  </a:lnTo>
                  <a:lnTo>
                    <a:pt x="3044" y="3539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83" name="Google Shape;1783;p26"/>
          <p:cNvGrpSpPr/>
          <p:nvPr/>
        </p:nvGrpSpPr>
        <p:grpSpPr>
          <a:xfrm flipH="1">
            <a:off x="2489683" y="4539883"/>
            <a:ext cx="776096" cy="798845"/>
            <a:chOff x="4228612" y="3830323"/>
            <a:chExt cx="856430" cy="881533"/>
          </a:xfrm>
        </p:grpSpPr>
        <p:sp>
          <p:nvSpPr>
            <p:cNvPr id="1784" name="Google Shape;1784;p26"/>
            <p:cNvSpPr/>
            <p:nvPr/>
          </p:nvSpPr>
          <p:spPr>
            <a:xfrm>
              <a:off x="4349631" y="3916500"/>
              <a:ext cx="578588" cy="596700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26"/>
            <p:cNvSpPr/>
            <p:nvPr/>
          </p:nvSpPr>
          <p:spPr>
            <a:xfrm>
              <a:off x="4428357" y="3992101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26"/>
            <p:cNvSpPr/>
            <p:nvPr/>
          </p:nvSpPr>
          <p:spPr>
            <a:xfrm>
              <a:off x="4983808" y="3830323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26"/>
            <p:cNvSpPr/>
            <p:nvPr/>
          </p:nvSpPr>
          <p:spPr>
            <a:xfrm>
              <a:off x="5016231" y="3830323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26"/>
            <p:cNvSpPr/>
            <p:nvPr/>
          </p:nvSpPr>
          <p:spPr>
            <a:xfrm>
              <a:off x="4848838" y="3867819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26"/>
            <p:cNvSpPr/>
            <p:nvPr/>
          </p:nvSpPr>
          <p:spPr>
            <a:xfrm>
              <a:off x="4928200" y="3900310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26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26"/>
            <p:cNvSpPr/>
            <p:nvPr/>
          </p:nvSpPr>
          <p:spPr>
            <a:xfrm>
              <a:off x="4319767" y="4434953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26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26"/>
            <p:cNvSpPr/>
            <p:nvPr/>
          </p:nvSpPr>
          <p:spPr>
            <a:xfrm>
              <a:off x="4228612" y="4470003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26"/>
            <p:cNvSpPr/>
            <p:nvPr/>
          </p:nvSpPr>
          <p:spPr>
            <a:xfrm>
              <a:off x="4405352" y="3965112"/>
              <a:ext cx="525496" cy="545462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26"/>
            <p:cNvSpPr/>
            <p:nvPr/>
          </p:nvSpPr>
          <p:spPr>
            <a:xfrm>
              <a:off x="4429671" y="3988160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96" name="Google Shape;1796;p26"/>
          <p:cNvGrpSpPr/>
          <p:nvPr/>
        </p:nvGrpSpPr>
        <p:grpSpPr>
          <a:xfrm rot="3667843">
            <a:off x="2069819" y="4619413"/>
            <a:ext cx="478009" cy="410615"/>
            <a:chOff x="5263209" y="4056946"/>
            <a:chExt cx="478022" cy="410626"/>
          </a:xfrm>
        </p:grpSpPr>
        <p:sp>
          <p:nvSpPr>
            <p:cNvPr id="1797" name="Google Shape;1797;p26"/>
            <p:cNvSpPr/>
            <p:nvPr/>
          </p:nvSpPr>
          <p:spPr>
            <a:xfrm>
              <a:off x="5668728" y="4056946"/>
              <a:ext cx="72502" cy="71893"/>
            </a:xfrm>
            <a:custGeom>
              <a:avLst/>
              <a:gdLst/>
              <a:ahLst/>
              <a:cxnLst/>
              <a:rect l="l" t="t" r="r" b="b"/>
              <a:pathLst>
                <a:path w="2738" h="2715" extrusionOk="0">
                  <a:moveTo>
                    <a:pt x="1369" y="1"/>
                  </a:moveTo>
                  <a:cubicBezTo>
                    <a:pt x="614" y="1"/>
                    <a:pt x="0" y="614"/>
                    <a:pt x="0" y="1369"/>
                  </a:cubicBezTo>
                  <a:cubicBezTo>
                    <a:pt x="0" y="2101"/>
                    <a:pt x="614" y="2714"/>
                    <a:pt x="1369" y="2714"/>
                  </a:cubicBezTo>
                  <a:cubicBezTo>
                    <a:pt x="2124" y="2714"/>
                    <a:pt x="2737" y="2101"/>
                    <a:pt x="2737" y="1369"/>
                  </a:cubicBezTo>
                  <a:cubicBezTo>
                    <a:pt x="2737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26"/>
            <p:cNvSpPr/>
            <p:nvPr/>
          </p:nvSpPr>
          <p:spPr>
            <a:xfrm>
              <a:off x="5263209" y="4093806"/>
              <a:ext cx="345564" cy="373765"/>
            </a:xfrm>
            <a:custGeom>
              <a:avLst/>
              <a:gdLst/>
              <a:ahLst/>
              <a:cxnLst/>
              <a:rect l="l" t="t" r="r" b="b"/>
              <a:pathLst>
                <a:path w="13050" h="14115" extrusionOk="0">
                  <a:moveTo>
                    <a:pt x="6065" y="1"/>
                  </a:moveTo>
                  <a:cubicBezTo>
                    <a:pt x="5782" y="260"/>
                    <a:pt x="5475" y="520"/>
                    <a:pt x="5192" y="732"/>
                  </a:cubicBezTo>
                  <a:cubicBezTo>
                    <a:pt x="4036" y="1558"/>
                    <a:pt x="2809" y="2242"/>
                    <a:pt x="1535" y="2809"/>
                  </a:cubicBezTo>
                  <a:cubicBezTo>
                    <a:pt x="1039" y="3045"/>
                    <a:pt x="520" y="3257"/>
                    <a:pt x="1" y="3422"/>
                  </a:cubicBezTo>
                  <a:cubicBezTo>
                    <a:pt x="25" y="3564"/>
                    <a:pt x="95" y="3682"/>
                    <a:pt x="166" y="3800"/>
                  </a:cubicBezTo>
                  <a:cubicBezTo>
                    <a:pt x="662" y="4578"/>
                    <a:pt x="1228" y="5357"/>
                    <a:pt x="1865" y="6065"/>
                  </a:cubicBezTo>
                  <a:cubicBezTo>
                    <a:pt x="3587" y="8212"/>
                    <a:pt x="4980" y="10619"/>
                    <a:pt x="6018" y="13191"/>
                  </a:cubicBezTo>
                  <a:cubicBezTo>
                    <a:pt x="6112" y="13521"/>
                    <a:pt x="6301" y="13780"/>
                    <a:pt x="6560" y="13993"/>
                  </a:cubicBezTo>
                  <a:cubicBezTo>
                    <a:pt x="6702" y="14064"/>
                    <a:pt x="6891" y="14111"/>
                    <a:pt x="7056" y="14111"/>
                  </a:cubicBezTo>
                  <a:cubicBezTo>
                    <a:pt x="7113" y="14113"/>
                    <a:pt x="7169" y="14114"/>
                    <a:pt x="7226" y="14114"/>
                  </a:cubicBezTo>
                  <a:cubicBezTo>
                    <a:pt x="7735" y="14114"/>
                    <a:pt x="8240" y="14019"/>
                    <a:pt x="8708" y="13828"/>
                  </a:cubicBezTo>
                  <a:cubicBezTo>
                    <a:pt x="8708" y="13828"/>
                    <a:pt x="11185" y="12813"/>
                    <a:pt x="12860" y="11161"/>
                  </a:cubicBezTo>
                  <a:lnTo>
                    <a:pt x="13049" y="10996"/>
                  </a:lnTo>
                  <a:cubicBezTo>
                    <a:pt x="10288" y="7622"/>
                    <a:pt x="7929" y="3941"/>
                    <a:pt x="6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26"/>
            <p:cNvSpPr/>
            <p:nvPr/>
          </p:nvSpPr>
          <p:spPr>
            <a:xfrm>
              <a:off x="5422020" y="4063548"/>
              <a:ext cx="209351" cy="323692"/>
            </a:xfrm>
            <a:custGeom>
              <a:avLst/>
              <a:gdLst/>
              <a:ahLst/>
              <a:cxnLst/>
              <a:rect l="l" t="t" r="r" b="b"/>
              <a:pathLst>
                <a:path w="7906" h="12224" extrusionOk="0">
                  <a:moveTo>
                    <a:pt x="1157" y="1"/>
                  </a:moveTo>
                  <a:cubicBezTo>
                    <a:pt x="827" y="449"/>
                    <a:pt x="426" y="850"/>
                    <a:pt x="1" y="1228"/>
                  </a:cubicBezTo>
                  <a:cubicBezTo>
                    <a:pt x="1865" y="5168"/>
                    <a:pt x="4224" y="8849"/>
                    <a:pt x="6985" y="12223"/>
                  </a:cubicBezTo>
                  <a:cubicBezTo>
                    <a:pt x="7315" y="11916"/>
                    <a:pt x="7599" y="11515"/>
                    <a:pt x="7787" y="11091"/>
                  </a:cubicBezTo>
                  <a:cubicBezTo>
                    <a:pt x="7858" y="10925"/>
                    <a:pt x="7905" y="10760"/>
                    <a:pt x="7905" y="10572"/>
                  </a:cubicBezTo>
                  <a:cubicBezTo>
                    <a:pt x="7835" y="10265"/>
                    <a:pt x="7669" y="9958"/>
                    <a:pt x="7433" y="9746"/>
                  </a:cubicBezTo>
                  <a:cubicBezTo>
                    <a:pt x="5569" y="7693"/>
                    <a:pt x="4036" y="5381"/>
                    <a:pt x="2856" y="2879"/>
                  </a:cubicBezTo>
                  <a:cubicBezTo>
                    <a:pt x="2478" y="2006"/>
                    <a:pt x="2054" y="1157"/>
                    <a:pt x="1558" y="355"/>
                  </a:cubicBezTo>
                  <a:cubicBezTo>
                    <a:pt x="1487" y="213"/>
                    <a:pt x="1369" y="95"/>
                    <a:pt x="1228" y="24"/>
                  </a:cubicBezTo>
                  <a:lnTo>
                    <a:pt x="11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26"/>
            <p:cNvSpPr/>
            <p:nvPr/>
          </p:nvSpPr>
          <p:spPr>
            <a:xfrm>
              <a:off x="5264399" y="4061632"/>
              <a:ext cx="191239" cy="124615"/>
            </a:xfrm>
            <a:custGeom>
              <a:avLst/>
              <a:gdLst/>
              <a:ahLst/>
              <a:cxnLst/>
              <a:rect l="l" t="t" r="r" b="b"/>
              <a:pathLst>
                <a:path w="7222" h="4706" extrusionOk="0">
                  <a:moveTo>
                    <a:pt x="6962" y="0"/>
                  </a:moveTo>
                  <a:cubicBezTo>
                    <a:pt x="6924" y="0"/>
                    <a:pt x="6885" y="3"/>
                    <a:pt x="6844" y="10"/>
                  </a:cubicBezTo>
                  <a:cubicBezTo>
                    <a:pt x="6089" y="105"/>
                    <a:pt x="5333" y="341"/>
                    <a:pt x="4649" y="671"/>
                  </a:cubicBezTo>
                  <a:cubicBezTo>
                    <a:pt x="3399" y="1284"/>
                    <a:pt x="2219" y="2063"/>
                    <a:pt x="1157" y="2960"/>
                  </a:cubicBezTo>
                  <a:cubicBezTo>
                    <a:pt x="803" y="3314"/>
                    <a:pt x="473" y="3715"/>
                    <a:pt x="190" y="4139"/>
                  </a:cubicBezTo>
                  <a:cubicBezTo>
                    <a:pt x="72" y="4281"/>
                    <a:pt x="1" y="4446"/>
                    <a:pt x="1" y="4611"/>
                  </a:cubicBezTo>
                  <a:cubicBezTo>
                    <a:pt x="1" y="4635"/>
                    <a:pt x="1" y="4659"/>
                    <a:pt x="1" y="4706"/>
                  </a:cubicBezTo>
                  <a:cubicBezTo>
                    <a:pt x="520" y="4517"/>
                    <a:pt x="1016" y="4305"/>
                    <a:pt x="1511" y="4069"/>
                  </a:cubicBezTo>
                  <a:cubicBezTo>
                    <a:pt x="2809" y="3502"/>
                    <a:pt x="4036" y="2818"/>
                    <a:pt x="5192" y="1992"/>
                  </a:cubicBezTo>
                  <a:cubicBezTo>
                    <a:pt x="5947" y="1450"/>
                    <a:pt x="6631" y="789"/>
                    <a:pt x="7221" y="34"/>
                  </a:cubicBezTo>
                  <a:cubicBezTo>
                    <a:pt x="7138" y="17"/>
                    <a:pt x="7054" y="0"/>
                    <a:pt x="69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26"/>
            <p:cNvSpPr/>
            <p:nvPr/>
          </p:nvSpPr>
          <p:spPr>
            <a:xfrm>
              <a:off x="5316964" y="4159425"/>
              <a:ext cx="208080" cy="273088"/>
            </a:xfrm>
            <a:custGeom>
              <a:avLst/>
              <a:gdLst/>
              <a:ahLst/>
              <a:cxnLst/>
              <a:rect l="l" t="t" r="r" b="b"/>
              <a:pathLst>
                <a:path w="7858" h="10313" extrusionOk="0">
                  <a:moveTo>
                    <a:pt x="2289" y="0"/>
                  </a:moveTo>
                  <a:lnTo>
                    <a:pt x="1534" y="472"/>
                  </a:lnTo>
                  <a:cubicBezTo>
                    <a:pt x="1799" y="886"/>
                    <a:pt x="1437" y="1288"/>
                    <a:pt x="1067" y="1288"/>
                  </a:cubicBezTo>
                  <a:cubicBezTo>
                    <a:pt x="909" y="1288"/>
                    <a:pt x="750" y="1215"/>
                    <a:pt x="637" y="1038"/>
                  </a:cubicBezTo>
                  <a:lnTo>
                    <a:pt x="95" y="1369"/>
                  </a:lnTo>
                  <a:cubicBezTo>
                    <a:pt x="24" y="1416"/>
                    <a:pt x="0" y="1510"/>
                    <a:pt x="47" y="1605"/>
                  </a:cubicBezTo>
                  <a:lnTo>
                    <a:pt x="5451" y="10241"/>
                  </a:lnTo>
                  <a:cubicBezTo>
                    <a:pt x="5481" y="10286"/>
                    <a:pt x="5531" y="10312"/>
                    <a:pt x="5582" y="10312"/>
                  </a:cubicBezTo>
                  <a:cubicBezTo>
                    <a:pt x="5610" y="10312"/>
                    <a:pt x="5638" y="10305"/>
                    <a:pt x="5663" y="10288"/>
                  </a:cubicBezTo>
                  <a:lnTo>
                    <a:pt x="6206" y="9958"/>
                  </a:lnTo>
                  <a:cubicBezTo>
                    <a:pt x="5943" y="9530"/>
                    <a:pt x="6298" y="9137"/>
                    <a:pt x="6665" y="9137"/>
                  </a:cubicBezTo>
                  <a:cubicBezTo>
                    <a:pt x="6825" y="9137"/>
                    <a:pt x="6988" y="9212"/>
                    <a:pt x="7102" y="9391"/>
                  </a:cubicBezTo>
                  <a:lnTo>
                    <a:pt x="7857" y="8919"/>
                  </a:lnTo>
                  <a:lnTo>
                    <a:pt x="22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26"/>
            <p:cNvSpPr/>
            <p:nvPr/>
          </p:nvSpPr>
          <p:spPr>
            <a:xfrm>
              <a:off x="5376942" y="4138611"/>
              <a:ext cx="183083" cy="257015"/>
            </a:xfrm>
            <a:custGeom>
              <a:avLst/>
              <a:gdLst/>
              <a:ahLst/>
              <a:cxnLst/>
              <a:rect l="l" t="t" r="r" b="b"/>
              <a:pathLst>
                <a:path w="6914" h="9706" extrusionOk="0">
                  <a:moveTo>
                    <a:pt x="1341" y="0"/>
                  </a:moveTo>
                  <a:cubicBezTo>
                    <a:pt x="1305" y="0"/>
                    <a:pt x="1266" y="12"/>
                    <a:pt x="1227" y="31"/>
                  </a:cubicBezTo>
                  <a:lnTo>
                    <a:pt x="0" y="786"/>
                  </a:lnTo>
                  <a:lnTo>
                    <a:pt x="5569" y="9705"/>
                  </a:lnTo>
                  <a:lnTo>
                    <a:pt x="6796" y="8950"/>
                  </a:lnTo>
                  <a:cubicBezTo>
                    <a:pt x="6890" y="8903"/>
                    <a:pt x="6914" y="8785"/>
                    <a:pt x="6867" y="8714"/>
                  </a:cubicBezTo>
                  <a:lnTo>
                    <a:pt x="1463" y="78"/>
                  </a:lnTo>
                  <a:cubicBezTo>
                    <a:pt x="1436" y="23"/>
                    <a:pt x="1392" y="0"/>
                    <a:pt x="1341" y="0"/>
                  </a:cubicBez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26"/>
            <p:cNvSpPr/>
            <p:nvPr/>
          </p:nvSpPr>
          <p:spPr>
            <a:xfrm>
              <a:off x="5389440" y="4264022"/>
              <a:ext cx="61248" cy="54019"/>
            </a:xfrm>
            <a:custGeom>
              <a:avLst/>
              <a:gdLst/>
              <a:ahLst/>
              <a:cxnLst/>
              <a:rect l="l" t="t" r="r" b="b"/>
              <a:pathLst>
                <a:path w="2313" h="2040" extrusionOk="0">
                  <a:moveTo>
                    <a:pt x="1153" y="0"/>
                  </a:moveTo>
                  <a:cubicBezTo>
                    <a:pt x="971" y="0"/>
                    <a:pt x="785" y="50"/>
                    <a:pt x="614" y="156"/>
                  </a:cubicBezTo>
                  <a:cubicBezTo>
                    <a:pt x="142" y="463"/>
                    <a:pt x="0" y="1076"/>
                    <a:pt x="307" y="1548"/>
                  </a:cubicBezTo>
                  <a:cubicBezTo>
                    <a:pt x="489" y="1867"/>
                    <a:pt x="819" y="2040"/>
                    <a:pt x="1157" y="2040"/>
                  </a:cubicBezTo>
                  <a:cubicBezTo>
                    <a:pt x="1343" y="2040"/>
                    <a:pt x="1531" y="1987"/>
                    <a:pt x="1699" y="1878"/>
                  </a:cubicBezTo>
                  <a:cubicBezTo>
                    <a:pt x="2171" y="1595"/>
                    <a:pt x="2313" y="958"/>
                    <a:pt x="2029" y="486"/>
                  </a:cubicBezTo>
                  <a:cubicBezTo>
                    <a:pt x="1829" y="178"/>
                    <a:pt x="1497" y="0"/>
                    <a:pt x="1153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26"/>
            <p:cNvSpPr/>
            <p:nvPr/>
          </p:nvSpPr>
          <p:spPr>
            <a:xfrm>
              <a:off x="5406308" y="4272522"/>
              <a:ext cx="28148" cy="36251"/>
            </a:xfrm>
            <a:custGeom>
              <a:avLst/>
              <a:gdLst/>
              <a:ahLst/>
              <a:cxnLst/>
              <a:rect l="l" t="t" r="r" b="b"/>
              <a:pathLst>
                <a:path w="1063" h="1369" extrusionOk="0">
                  <a:moveTo>
                    <a:pt x="354" y="0"/>
                  </a:moveTo>
                  <a:lnTo>
                    <a:pt x="0" y="236"/>
                  </a:lnTo>
                  <a:lnTo>
                    <a:pt x="708" y="1369"/>
                  </a:lnTo>
                  <a:lnTo>
                    <a:pt x="1062" y="1156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26"/>
            <p:cNvSpPr/>
            <p:nvPr/>
          </p:nvSpPr>
          <p:spPr>
            <a:xfrm>
              <a:off x="5402548" y="4276892"/>
              <a:ext cx="36278" cy="28122"/>
            </a:xfrm>
            <a:custGeom>
              <a:avLst/>
              <a:gdLst/>
              <a:ahLst/>
              <a:cxnLst/>
              <a:rect l="l" t="t" r="r" b="b"/>
              <a:pathLst>
                <a:path w="1370" h="1062" extrusionOk="0">
                  <a:moveTo>
                    <a:pt x="1133" y="0"/>
                  </a:moveTo>
                  <a:lnTo>
                    <a:pt x="1" y="708"/>
                  </a:lnTo>
                  <a:lnTo>
                    <a:pt x="213" y="1062"/>
                  </a:lnTo>
                  <a:lnTo>
                    <a:pt x="1369" y="354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26"/>
            <p:cNvSpPr/>
            <p:nvPr/>
          </p:nvSpPr>
          <p:spPr>
            <a:xfrm>
              <a:off x="5315639" y="4091502"/>
              <a:ext cx="81876" cy="50233"/>
            </a:xfrm>
            <a:custGeom>
              <a:avLst/>
              <a:gdLst/>
              <a:ahLst/>
              <a:cxnLst/>
              <a:rect l="l" t="t" r="r" b="b"/>
              <a:pathLst>
                <a:path w="3092" h="1897" extrusionOk="0">
                  <a:moveTo>
                    <a:pt x="2810" y="0"/>
                  </a:moveTo>
                  <a:cubicBezTo>
                    <a:pt x="2527" y="0"/>
                    <a:pt x="1946" y="243"/>
                    <a:pt x="1322" y="628"/>
                  </a:cubicBezTo>
                  <a:cubicBezTo>
                    <a:pt x="543" y="1100"/>
                    <a:pt x="1" y="1666"/>
                    <a:pt x="119" y="1832"/>
                  </a:cubicBezTo>
                  <a:cubicBezTo>
                    <a:pt x="146" y="1876"/>
                    <a:pt x="207" y="1897"/>
                    <a:pt x="294" y="1897"/>
                  </a:cubicBezTo>
                  <a:cubicBezTo>
                    <a:pt x="580" y="1897"/>
                    <a:pt x="1149" y="1669"/>
                    <a:pt x="1747" y="1289"/>
                  </a:cubicBezTo>
                  <a:cubicBezTo>
                    <a:pt x="2525" y="793"/>
                    <a:pt x="3092" y="251"/>
                    <a:pt x="2974" y="62"/>
                  </a:cubicBezTo>
                  <a:cubicBezTo>
                    <a:pt x="2948" y="20"/>
                    <a:pt x="2891" y="0"/>
                    <a:pt x="28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16469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861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734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E04B5D"/>
              </a:buClr>
              <a:buSzPts val="3000"/>
              <a:buFont typeface="Amatic SC"/>
              <a:buNone/>
              <a:defRPr sz="3000" b="1">
                <a:solidFill>
                  <a:srgbClr val="E04B5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bin"/>
              <a:buChar char="●"/>
              <a:defRPr sz="180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28215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5" r:id="rId6"/>
    <p:sldLayoutId id="2147483702" r:id="rId7"/>
    <p:sldLayoutId id="2147483703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16.svg"/><Relationship Id="rId15" Type="http://schemas.openxmlformats.org/officeDocument/2006/relationships/image" Target="../media/image26.sv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svg"/><Relationship Id="rId1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553252" y="229196"/>
            <a:ext cx="82217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1.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Bội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hung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ủa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2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a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à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b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1110021" y="3155994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1113625" y="3928630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21720" y="1585159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9C17AE-94BA-5D71-E425-A2541ABF8DBE}"/>
              </a:ext>
            </a:extLst>
          </p:cNvPr>
          <p:cNvSpPr txBox="1"/>
          <p:nvPr/>
        </p:nvSpPr>
        <p:spPr>
          <a:xfrm>
            <a:off x="1674943" y="1666315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0526CA-C7D7-900F-9566-3B73DE023BDE}"/>
              </a:ext>
            </a:extLst>
          </p:cNvPr>
          <p:cNvSpPr txBox="1"/>
          <p:nvPr/>
        </p:nvSpPr>
        <p:spPr>
          <a:xfrm>
            <a:off x="1705198" y="2482916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A1942A-1117-DCCE-8FAA-7AB4AD8F8F88}"/>
              </a:ext>
            </a:extLst>
          </p:cNvPr>
          <p:cNvSpPr txBox="1"/>
          <p:nvPr/>
        </p:nvSpPr>
        <p:spPr>
          <a:xfrm>
            <a:off x="1757942" y="3231104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D6D14F-293E-B1EF-9286-1D6E8AF60908}"/>
              </a:ext>
            </a:extLst>
          </p:cNvPr>
          <p:cNvSpPr txBox="1"/>
          <p:nvPr/>
        </p:nvSpPr>
        <p:spPr>
          <a:xfrm>
            <a:off x="1757942" y="4065155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</p:spTree>
    <p:extLst>
      <p:ext uri="{BB962C8B-B14F-4D97-AF65-F5344CB8AC3E}">
        <p14:creationId xmlns:p14="http://schemas.microsoft.com/office/powerpoint/2010/main" val="416501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7DE68-B16C-4B39-53E2-C057AA2473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00" y="0"/>
            <a:ext cx="7758600" cy="572700"/>
          </a:xfrm>
        </p:spPr>
        <p:txBody>
          <a:bodyPr/>
          <a:lstStyle/>
          <a:p>
            <a:r>
              <a:rPr lang="en-US" dirty="0">
                <a:latin typeface="#9Slide03 AmpleSoft Bold" panose="02000000000000000000" pitchFamily="2" charset="0"/>
              </a:rPr>
              <a:t>TÌM BCNN BẰNG CÁCH PHÂN TÍCH RA THỪA SỐ NGUYÊN TỐ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6F2CDAB3-DA4B-3B89-1FBC-F633795E71A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38367371"/>
              </p:ext>
            </p:extLst>
          </p:nvPr>
        </p:nvGraphicFramePr>
        <p:xfrm>
          <a:off x="1271237" y="1330712"/>
          <a:ext cx="6400801" cy="29979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485537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D6519-22FC-379F-E2B1-43ADF9CF7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5E6E4B-090A-3A83-2DF7-DCD7B9D69A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847" y="370730"/>
            <a:ext cx="8649168" cy="440203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74B6B69-FDD8-A702-A360-CD6F851D8CE1}"/>
              </a:ext>
            </a:extLst>
          </p:cNvPr>
          <p:cNvSpPr/>
          <p:nvPr/>
        </p:nvSpPr>
        <p:spPr>
          <a:xfrm>
            <a:off x="492369" y="1301775"/>
            <a:ext cx="2883877" cy="10272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D52B13-C5E2-E9E2-F555-6120DBF3BFA9}"/>
              </a:ext>
            </a:extLst>
          </p:cNvPr>
          <p:cNvSpPr/>
          <p:nvPr/>
        </p:nvSpPr>
        <p:spPr>
          <a:xfrm>
            <a:off x="1449754" y="2454544"/>
            <a:ext cx="6623538" cy="3599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B7126D-F7AD-D0C5-3A64-11E1E7CB37F5}"/>
              </a:ext>
            </a:extLst>
          </p:cNvPr>
          <p:cNvSpPr/>
          <p:nvPr/>
        </p:nvSpPr>
        <p:spPr>
          <a:xfrm>
            <a:off x="492369" y="3352330"/>
            <a:ext cx="6623538" cy="3599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B61FCE-840A-FE1F-5F21-28560B85311F}"/>
              </a:ext>
            </a:extLst>
          </p:cNvPr>
          <p:cNvSpPr/>
          <p:nvPr/>
        </p:nvSpPr>
        <p:spPr>
          <a:xfrm>
            <a:off x="437661" y="4338088"/>
            <a:ext cx="6623538" cy="3599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0422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4310533" y="-145236"/>
            <a:ext cx="5727411" cy="5727411"/>
          </a:xfrm>
          <a:custGeom>
            <a:avLst/>
            <a:gdLst/>
            <a:ahLst/>
            <a:cxnLst/>
            <a:rect l="l" t="t" r="r" b="b"/>
            <a:pathLst>
              <a:path w="11454822" h="11454822">
                <a:moveTo>
                  <a:pt x="0" y="0"/>
                </a:moveTo>
                <a:lnTo>
                  <a:pt x="11454822" y="0"/>
                </a:lnTo>
                <a:lnTo>
                  <a:pt x="11454822" y="11454822"/>
                </a:lnTo>
                <a:lnTo>
                  <a:pt x="0" y="1145482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9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3" name="Freeform 3"/>
          <p:cNvSpPr/>
          <p:nvPr/>
        </p:nvSpPr>
        <p:spPr>
          <a:xfrm>
            <a:off x="-360148" y="-145236"/>
            <a:ext cx="5727411" cy="5727411"/>
          </a:xfrm>
          <a:custGeom>
            <a:avLst/>
            <a:gdLst/>
            <a:ahLst/>
            <a:cxnLst/>
            <a:rect l="l" t="t" r="r" b="b"/>
            <a:pathLst>
              <a:path w="11454822" h="11454822">
                <a:moveTo>
                  <a:pt x="0" y="0"/>
                </a:moveTo>
                <a:lnTo>
                  <a:pt x="11454822" y="0"/>
                </a:lnTo>
                <a:lnTo>
                  <a:pt x="11454822" y="11454822"/>
                </a:lnTo>
                <a:lnTo>
                  <a:pt x="0" y="1145482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9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4" name="TextBox 4"/>
          <p:cNvSpPr txBox="1"/>
          <p:nvPr/>
        </p:nvSpPr>
        <p:spPr>
          <a:xfrm>
            <a:off x="2077235" y="1002367"/>
            <a:ext cx="4989530" cy="184665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1"/>
              </a:lnSpc>
            </a:pPr>
            <a:r>
              <a:rPr lang="en-US" sz="6001" dirty="0">
                <a:latin typeface="Gliker Semi-Bold"/>
              </a:rPr>
              <a:t>LET'S PLAY BINGO!</a:t>
            </a:r>
          </a:p>
        </p:txBody>
      </p:sp>
      <p:grpSp>
        <p:nvGrpSpPr>
          <p:cNvPr id="5" name="Group 5"/>
          <p:cNvGrpSpPr/>
          <p:nvPr/>
        </p:nvGrpSpPr>
        <p:grpSpPr>
          <a:xfrm>
            <a:off x="2129252" y="2914351"/>
            <a:ext cx="4521537" cy="1188196"/>
            <a:chOff x="0" y="0"/>
            <a:chExt cx="2381715" cy="625881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2381715" cy="625881"/>
            </a:xfrm>
            <a:custGeom>
              <a:avLst/>
              <a:gdLst/>
              <a:ahLst/>
              <a:cxnLst/>
              <a:rect l="l" t="t" r="r" b="b"/>
              <a:pathLst>
                <a:path w="2381715" h="625881">
                  <a:moveTo>
                    <a:pt x="34245" y="0"/>
                  </a:moveTo>
                  <a:lnTo>
                    <a:pt x="2347470" y="0"/>
                  </a:lnTo>
                  <a:cubicBezTo>
                    <a:pt x="2356552" y="0"/>
                    <a:pt x="2365263" y="3608"/>
                    <a:pt x="2371685" y="10030"/>
                  </a:cubicBezTo>
                  <a:cubicBezTo>
                    <a:pt x="2378107" y="16452"/>
                    <a:pt x="2381715" y="25162"/>
                    <a:pt x="2381715" y="34245"/>
                  </a:cubicBezTo>
                  <a:lnTo>
                    <a:pt x="2381715" y="591636"/>
                  </a:lnTo>
                  <a:cubicBezTo>
                    <a:pt x="2381715" y="610549"/>
                    <a:pt x="2366383" y="625881"/>
                    <a:pt x="2347470" y="625881"/>
                  </a:cubicBezTo>
                  <a:lnTo>
                    <a:pt x="34245" y="625881"/>
                  </a:lnTo>
                  <a:cubicBezTo>
                    <a:pt x="15332" y="625881"/>
                    <a:pt x="0" y="610549"/>
                    <a:pt x="0" y="591636"/>
                  </a:cubicBezTo>
                  <a:lnTo>
                    <a:pt x="0" y="34245"/>
                  </a:lnTo>
                  <a:cubicBezTo>
                    <a:pt x="0" y="25162"/>
                    <a:pt x="3608" y="16452"/>
                    <a:pt x="10030" y="10030"/>
                  </a:cubicBezTo>
                  <a:cubicBezTo>
                    <a:pt x="16452" y="3608"/>
                    <a:pt x="25162" y="0"/>
                    <a:pt x="34245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700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57150"/>
              <a:ext cx="812800" cy="869950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>
                <a:lnSpc>
                  <a:spcPts val="1330"/>
                </a:lnSpc>
              </a:pPr>
              <a:endParaRPr sz="700"/>
            </a:p>
          </p:txBody>
        </p:sp>
      </p:grpSp>
      <p:sp>
        <p:nvSpPr>
          <p:cNvPr id="8" name="Freeform 8"/>
          <p:cNvSpPr/>
          <p:nvPr/>
        </p:nvSpPr>
        <p:spPr>
          <a:xfrm>
            <a:off x="1878060" y="3781687"/>
            <a:ext cx="625498" cy="625498"/>
          </a:xfrm>
          <a:custGeom>
            <a:avLst/>
            <a:gdLst/>
            <a:ahLst/>
            <a:cxnLst/>
            <a:rect l="l" t="t" r="r" b="b"/>
            <a:pathLst>
              <a:path w="1250995" h="1250995">
                <a:moveTo>
                  <a:pt x="0" y="0"/>
                </a:moveTo>
                <a:lnTo>
                  <a:pt x="1250996" y="0"/>
                </a:lnTo>
                <a:lnTo>
                  <a:pt x="1250996" y="1250995"/>
                </a:lnTo>
                <a:lnTo>
                  <a:pt x="0" y="12509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9" name="Freeform 9"/>
          <p:cNvSpPr/>
          <p:nvPr/>
        </p:nvSpPr>
        <p:spPr>
          <a:xfrm>
            <a:off x="7760170" y="514350"/>
            <a:ext cx="673916" cy="673916"/>
          </a:xfrm>
          <a:custGeom>
            <a:avLst/>
            <a:gdLst/>
            <a:ahLst/>
            <a:cxnLst/>
            <a:rect l="l" t="t" r="r" b="b"/>
            <a:pathLst>
              <a:path w="1347832" h="1347832">
                <a:moveTo>
                  <a:pt x="0" y="0"/>
                </a:moveTo>
                <a:lnTo>
                  <a:pt x="1347832" y="0"/>
                </a:lnTo>
                <a:lnTo>
                  <a:pt x="1347832" y="1347832"/>
                </a:lnTo>
                <a:lnTo>
                  <a:pt x="0" y="13478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0" name="Freeform 10"/>
          <p:cNvSpPr/>
          <p:nvPr/>
        </p:nvSpPr>
        <p:spPr>
          <a:xfrm>
            <a:off x="1028300" y="2513755"/>
            <a:ext cx="849761" cy="409431"/>
          </a:xfrm>
          <a:custGeom>
            <a:avLst/>
            <a:gdLst/>
            <a:ahLst/>
            <a:cxnLst/>
            <a:rect l="l" t="t" r="r" b="b"/>
            <a:pathLst>
              <a:path w="1699522" h="818861">
                <a:moveTo>
                  <a:pt x="0" y="0"/>
                </a:moveTo>
                <a:lnTo>
                  <a:pt x="1699521" y="0"/>
                </a:lnTo>
                <a:lnTo>
                  <a:pt x="1699521" y="818860"/>
                </a:lnTo>
                <a:lnTo>
                  <a:pt x="0" y="81886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1" name="Freeform 11"/>
          <p:cNvSpPr/>
          <p:nvPr/>
        </p:nvSpPr>
        <p:spPr>
          <a:xfrm rot="-7034721">
            <a:off x="6554368" y="3955629"/>
            <a:ext cx="704586" cy="513708"/>
          </a:xfrm>
          <a:custGeom>
            <a:avLst/>
            <a:gdLst/>
            <a:ahLst/>
            <a:cxnLst/>
            <a:rect l="l" t="t" r="r" b="b"/>
            <a:pathLst>
              <a:path w="1409172" h="1027415">
                <a:moveTo>
                  <a:pt x="0" y="0"/>
                </a:moveTo>
                <a:lnTo>
                  <a:pt x="1409172" y="0"/>
                </a:lnTo>
                <a:lnTo>
                  <a:pt x="1409172" y="1027415"/>
                </a:lnTo>
                <a:lnTo>
                  <a:pt x="0" y="102741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2" name="Freeform 12"/>
          <p:cNvSpPr/>
          <p:nvPr/>
        </p:nvSpPr>
        <p:spPr>
          <a:xfrm rot="-2286710">
            <a:off x="7763735" y="2148458"/>
            <a:ext cx="426054" cy="2057400"/>
          </a:xfrm>
          <a:custGeom>
            <a:avLst/>
            <a:gdLst/>
            <a:ahLst/>
            <a:cxnLst/>
            <a:rect l="l" t="t" r="r" b="b"/>
            <a:pathLst>
              <a:path w="852107" h="4114800">
                <a:moveTo>
                  <a:pt x="0" y="0"/>
                </a:moveTo>
                <a:lnTo>
                  <a:pt x="852107" y="0"/>
                </a:lnTo>
                <a:lnTo>
                  <a:pt x="85210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3" name="Freeform 13"/>
          <p:cNvSpPr/>
          <p:nvPr/>
        </p:nvSpPr>
        <p:spPr>
          <a:xfrm rot="-7905544">
            <a:off x="971083" y="90391"/>
            <a:ext cx="443855" cy="1833478"/>
          </a:xfrm>
          <a:custGeom>
            <a:avLst/>
            <a:gdLst/>
            <a:ahLst/>
            <a:cxnLst/>
            <a:rect l="l" t="t" r="r" b="b"/>
            <a:pathLst>
              <a:path w="887709" h="3666955">
                <a:moveTo>
                  <a:pt x="0" y="0"/>
                </a:moveTo>
                <a:lnTo>
                  <a:pt x="887709" y="0"/>
                </a:lnTo>
                <a:lnTo>
                  <a:pt x="887709" y="3666955"/>
                </a:lnTo>
                <a:lnTo>
                  <a:pt x="0" y="3666955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5" name="TextBox 15"/>
          <p:cNvSpPr txBox="1"/>
          <p:nvPr/>
        </p:nvSpPr>
        <p:spPr>
          <a:xfrm>
            <a:off x="2146301" y="3141025"/>
            <a:ext cx="4417415" cy="5665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E64EAD"/>
                </a:solidFill>
                <a:latin typeface="Arimo Bold"/>
              </a:rPr>
              <a:t>TÌM BCNN CỦA HAI SỐ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446" y="21320"/>
            <a:ext cx="4762500" cy="904458"/>
          </a:xfrm>
        </p:spPr>
        <p:txBody>
          <a:bodyPr>
            <a:normAutofit/>
          </a:bodyPr>
          <a:lstStyle/>
          <a:p>
            <a:r>
              <a:rPr lang="en-US" sz="3300" dirty="0" err="1">
                <a:latin typeface="#9Slide03 IcielNovecento sans E" panose="00000900000000000000" pitchFamily="2" charset="0"/>
              </a:rPr>
              <a:t>Kẻ</a:t>
            </a:r>
            <a:r>
              <a:rPr lang="en-US" sz="3300" dirty="0">
                <a:latin typeface="#9Slide03 IcielNovecento sans E" panose="00000900000000000000" pitchFamily="2" charset="0"/>
              </a:rPr>
              <a:t> </a:t>
            </a:r>
            <a:r>
              <a:rPr lang="en-US" sz="3300" dirty="0" err="1">
                <a:latin typeface="#9Slide03 IcielNovecento sans E" panose="00000900000000000000" pitchFamily="2" charset="0"/>
              </a:rPr>
              <a:t>bảng</a:t>
            </a:r>
            <a:r>
              <a:rPr lang="en-US" sz="3300" dirty="0">
                <a:latin typeface="#9Slide03 IcielNovecento sans E" panose="00000900000000000000" pitchFamily="2" charset="0"/>
              </a:rPr>
              <a:t> 3x3 </a:t>
            </a:r>
            <a:r>
              <a:rPr lang="en-US" sz="3300" dirty="0" err="1">
                <a:latin typeface="#9Slide03 IcielNovecento sans E" panose="00000900000000000000" pitchFamily="2" charset="0"/>
              </a:rPr>
              <a:t>vào</a:t>
            </a:r>
            <a:r>
              <a:rPr lang="en-US" sz="3300" dirty="0">
                <a:latin typeface="#9Slide03 IcielNovecento sans E" panose="00000900000000000000" pitchFamily="2" charset="0"/>
              </a:rPr>
              <a:t> </a:t>
            </a:r>
            <a:r>
              <a:rPr lang="en-US" sz="3300" dirty="0" err="1">
                <a:latin typeface="#9Slide03 IcielNovecento sans E" panose="00000900000000000000" pitchFamily="2" charset="0"/>
              </a:rPr>
              <a:t>vở</a:t>
            </a:r>
            <a:r>
              <a:rPr lang="en-US" sz="3300" dirty="0">
                <a:latin typeface="#9Slide03 IcielNovecento sans E" panose="00000900000000000000" pitchFamily="2" charset="0"/>
              </a:rPr>
              <a:t>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7899249"/>
              </p:ext>
            </p:extLst>
          </p:nvPr>
        </p:nvGraphicFramePr>
        <p:xfrm>
          <a:off x="381000" y="904458"/>
          <a:ext cx="4011246" cy="3784773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337082">
                  <a:extLst>
                    <a:ext uri="{9D8B030D-6E8A-4147-A177-3AD203B41FA5}">
                      <a16:colId xmlns:a16="http://schemas.microsoft.com/office/drawing/2014/main" val="1050028974"/>
                    </a:ext>
                  </a:extLst>
                </a:gridCol>
                <a:gridCol w="1337082">
                  <a:extLst>
                    <a:ext uri="{9D8B030D-6E8A-4147-A177-3AD203B41FA5}">
                      <a16:colId xmlns:a16="http://schemas.microsoft.com/office/drawing/2014/main" val="1310634871"/>
                    </a:ext>
                  </a:extLst>
                </a:gridCol>
                <a:gridCol w="1337082">
                  <a:extLst>
                    <a:ext uri="{9D8B030D-6E8A-4147-A177-3AD203B41FA5}">
                      <a16:colId xmlns:a16="http://schemas.microsoft.com/office/drawing/2014/main" val="1500999427"/>
                    </a:ext>
                  </a:extLst>
                </a:gridCol>
              </a:tblGrid>
              <a:tr h="1261591"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45720" marR="45720" marT="22860" marB="22860"/>
                </a:tc>
                <a:extLst>
                  <a:ext uri="{0D108BD9-81ED-4DB2-BD59-A6C34878D82A}">
                    <a16:rowId xmlns:a16="http://schemas.microsoft.com/office/drawing/2014/main" val="2029111954"/>
                  </a:ext>
                </a:extLst>
              </a:tr>
              <a:tr h="1261591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extLst>
                  <a:ext uri="{0D108BD9-81ED-4DB2-BD59-A6C34878D82A}">
                    <a16:rowId xmlns:a16="http://schemas.microsoft.com/office/drawing/2014/main" val="817535420"/>
                  </a:ext>
                </a:extLst>
              </a:tr>
              <a:tr h="1261591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extLst>
                  <a:ext uri="{0D108BD9-81ED-4DB2-BD59-A6C34878D82A}">
                    <a16:rowId xmlns:a16="http://schemas.microsoft.com/office/drawing/2014/main" val="3672335920"/>
                  </a:ext>
                </a:extLst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457700" y="1009650"/>
            <a:ext cx="4686300" cy="2705100"/>
          </a:xfrm>
          <a:prstGeom prst="rect">
            <a:avLst/>
          </a:prstGeom>
        </p:spPr>
        <p:txBody>
          <a:bodyPr vert="horz" lIns="45720" tIns="22860" rIns="45720" bIns="2286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b="1" dirty="0">
                <a:solidFill>
                  <a:srgbClr val="C00000"/>
                </a:solidFill>
              </a:rPr>
              <a:t>Các </a:t>
            </a:r>
            <a:r>
              <a:rPr lang="en-US" sz="2200" b="1" dirty="0" err="1">
                <a:solidFill>
                  <a:srgbClr val="C00000"/>
                </a:solidFill>
              </a:rPr>
              <a:t>em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tự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viết</a:t>
            </a:r>
            <a:r>
              <a:rPr lang="en-US" sz="2200" b="1" dirty="0">
                <a:solidFill>
                  <a:srgbClr val="C00000"/>
                </a:solidFill>
              </a:rPr>
              <a:t> các </a:t>
            </a:r>
            <a:r>
              <a:rPr lang="en-US" sz="2200" b="1" dirty="0" err="1">
                <a:solidFill>
                  <a:srgbClr val="C00000"/>
                </a:solidFill>
              </a:rPr>
              <a:t>số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sau</a:t>
            </a:r>
            <a:endParaRPr lang="en-US" sz="2200" b="1" dirty="0">
              <a:solidFill>
                <a:srgbClr val="C00000"/>
              </a:solidFill>
            </a:endParaRPr>
          </a:p>
          <a:p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vào</a:t>
            </a:r>
            <a:r>
              <a:rPr lang="en-US" sz="2200" b="1" dirty="0">
                <a:solidFill>
                  <a:srgbClr val="C00000"/>
                </a:solidFill>
              </a:rPr>
              <a:t> các ô </a:t>
            </a:r>
            <a:r>
              <a:rPr lang="en-US" sz="2200" b="1" dirty="0" err="1">
                <a:solidFill>
                  <a:srgbClr val="C00000"/>
                </a:solidFill>
              </a:rPr>
              <a:t>trong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bảng</a:t>
            </a:r>
            <a:endParaRPr lang="en-US" sz="2200" b="1" dirty="0">
              <a:solidFill>
                <a:srgbClr val="C00000"/>
              </a:solidFill>
            </a:endParaRPr>
          </a:p>
          <a:p>
            <a:r>
              <a:rPr lang="en-US" sz="2200" b="1" dirty="0">
                <a:solidFill>
                  <a:srgbClr val="C00000"/>
                </a:solidFill>
              </a:rPr>
              <a:t>(</a:t>
            </a:r>
            <a:r>
              <a:rPr lang="en-US" sz="2200" b="1" dirty="0" err="1">
                <a:solidFill>
                  <a:srgbClr val="C00000"/>
                </a:solidFill>
              </a:rPr>
              <a:t>tùy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chọn</a:t>
            </a:r>
            <a:r>
              <a:rPr lang="en-US" sz="2200" b="1" dirty="0">
                <a:solidFill>
                  <a:srgbClr val="C00000"/>
                </a:solidFill>
              </a:rPr>
              <a:t>)</a:t>
            </a:r>
          </a:p>
          <a:p>
            <a:endParaRPr lang="en-US" sz="2200" b="1" dirty="0"/>
          </a:p>
          <a:p>
            <a:r>
              <a:rPr lang="en-US" sz="3600" b="1" dirty="0">
                <a:solidFill>
                  <a:srgbClr val="7030A0"/>
                </a:solidFill>
              </a:rPr>
              <a:t>12;	48;	55;	42;	24;	30;	35;	</a:t>
            </a:r>
            <a:r>
              <a:rPr lang="en-US" sz="4000" b="1" dirty="0">
                <a:solidFill>
                  <a:srgbClr val="7030A0"/>
                </a:solidFill>
              </a:rPr>
              <a:t>126</a:t>
            </a:r>
            <a:r>
              <a:rPr lang="en-US" sz="3600" b="1" dirty="0">
                <a:solidFill>
                  <a:srgbClr val="7030A0"/>
                </a:solidFill>
              </a:rPr>
              <a:t>;</a:t>
            </a:r>
          </a:p>
          <a:p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07815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B209C-B798-D9D2-9C2F-ED7D74A1F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7752" y="691485"/>
            <a:ext cx="6635972" cy="755700"/>
          </a:xfrm>
        </p:spPr>
        <p:txBody>
          <a:bodyPr/>
          <a:lstStyle/>
          <a:p>
            <a:r>
              <a:rPr lang="en-US" sz="4800" dirty="0">
                <a:latin typeface="#9Slide03 BoosterNextFYBlack" panose="02000A03000000020004" pitchFamily="2" charset="0"/>
              </a:rPr>
              <a:t>HƯỚNG DẪN VỀ NHÀ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D9AC9C-724F-5974-353E-EFFC974BE972}"/>
              </a:ext>
            </a:extLst>
          </p:cNvPr>
          <p:cNvSpPr txBox="1"/>
          <p:nvPr/>
        </p:nvSpPr>
        <p:spPr>
          <a:xfrm>
            <a:off x="582151" y="1779085"/>
            <a:ext cx="7151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1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.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X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e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lạ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các </a:t>
            </a:r>
            <a:r>
              <a:rPr lang="en-US" sz="2400" dirty="0" err="1">
                <a:latin typeface="#9Slide03 SVN-Avo Bold" panose="02040603050506020204" pitchFamily="18" charset="0"/>
              </a:rPr>
              <a:t>nội</a:t>
            </a:r>
            <a:r>
              <a:rPr lang="en-US" sz="2400" dirty="0">
                <a:latin typeface="#9Slide03 SVN-Avo Bold" panose="02040603050506020204" pitchFamily="18" charset="0"/>
              </a:rPr>
              <a:t> dung </a:t>
            </a:r>
            <a:r>
              <a:rPr lang="en-US" sz="2400" dirty="0" err="1">
                <a:latin typeface="#9Slide03 SVN-Avo Bold" panose="02040603050506020204" pitchFamily="18" charset="0"/>
              </a:rPr>
              <a:t>đã</a:t>
            </a:r>
            <a:r>
              <a:rPr lang="en-US" sz="2400" dirty="0">
                <a:latin typeface="#9Slide03 SVN-Avo Bold" panose="02040603050506020204" pitchFamily="18" charset="0"/>
              </a:rPr>
              <a:t> học </a:t>
            </a:r>
            <a:r>
              <a:rPr lang="en-US" sz="2400" dirty="0" err="1">
                <a:latin typeface="#9Slide03 SVN-Avo Bold" panose="02040603050506020204" pitchFamily="18" charset="0"/>
              </a:rPr>
              <a:t>trong</a:t>
            </a:r>
            <a:r>
              <a:rPr lang="en-US" sz="2400" dirty="0">
                <a:latin typeface="#9Slide03 SVN-Avo Bold" panose="02040603050506020204" pitchFamily="18" charset="0"/>
              </a:rPr>
              <a:t> </a:t>
            </a:r>
            <a:r>
              <a:rPr lang="en-US" sz="2400" dirty="0" err="1">
                <a:latin typeface="#9Slide03 SVN-Avo Bold" panose="02040603050506020204" pitchFamily="18" charset="0"/>
              </a:rPr>
              <a:t>tiết</a:t>
            </a:r>
            <a:r>
              <a:rPr lang="en-US" sz="2400" dirty="0">
                <a:latin typeface="#9Slide03 SVN-Avo Bold" panose="02040603050506020204" pitchFamily="18" charset="0"/>
              </a:rPr>
              <a:t> học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667F6D-0C06-CE23-D12A-4E0CA9D29A40}"/>
              </a:ext>
            </a:extLst>
          </p:cNvPr>
          <p:cNvSpPr txBox="1"/>
          <p:nvPr/>
        </p:nvSpPr>
        <p:spPr>
          <a:xfrm>
            <a:off x="582151" y="2503131"/>
            <a:ext cx="8100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2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Vẽ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sơ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đồ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tư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du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chu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,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chu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nhất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#9Slide03 SVN-Avo Bold" panose="02040603050506020204" pitchFamily="18" charset="0"/>
              <a:cs typeface="Arial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E9788F-BF6B-B81E-8FD2-125B7BFED220}"/>
              </a:ext>
            </a:extLst>
          </p:cNvPr>
          <p:cNvSpPr txBox="1"/>
          <p:nvPr/>
        </p:nvSpPr>
        <p:spPr>
          <a:xfrm>
            <a:off x="582151" y="3323776"/>
            <a:ext cx="7688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400" dirty="0">
                <a:latin typeface="#9Slide03 SVN-Avo Bold" panose="02040603050506020204" pitchFamily="18" charset="0"/>
              </a:rPr>
              <a:t>3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. </a:t>
            </a:r>
            <a:r>
              <a:rPr lang="en-US" sz="2400" b="1" dirty="0" err="1"/>
              <a:t>Chuẩn</a:t>
            </a:r>
            <a:r>
              <a:rPr lang="en-US" sz="2400" b="1" dirty="0"/>
              <a:t> </a:t>
            </a:r>
            <a:r>
              <a:rPr lang="en-US" sz="2400" b="1" dirty="0" err="1"/>
              <a:t>bị</a:t>
            </a:r>
            <a:r>
              <a:rPr lang="en-US" sz="2400" b="1" dirty="0"/>
              <a:t> </a:t>
            </a:r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bình</a:t>
            </a:r>
            <a:r>
              <a:rPr lang="en-US" sz="2400" b="1" dirty="0"/>
              <a:t> </a:t>
            </a:r>
            <a:r>
              <a:rPr lang="en-US" sz="2400" b="1" dirty="0" err="1"/>
              <a:t>hành</a:t>
            </a:r>
            <a:r>
              <a:rPr lang="en-US" sz="2400" b="1" dirty="0"/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62775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608331" y="547931"/>
            <a:ext cx="71926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. B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(3;4)=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1113625" y="3053245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1113625" y="3928630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21720" y="1585159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20C748-4732-5CF9-4427-13DCE5918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1446213"/>
          <a:ext cx="3190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20C748-4732-5CF9-4427-13DCE5918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0713" y="1446213"/>
                        <a:ext cx="31908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069F3A-E691-3B51-50DA-E79AEA593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7225" y="2220913"/>
          <a:ext cx="29162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069F3A-E691-3B51-50DA-E79AEA593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7225" y="2220913"/>
                        <a:ext cx="291623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D6952F-26F5-5BA5-94FF-BB2CF1CBF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3014663"/>
          <a:ext cx="2517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D6952F-26F5-5BA5-94FF-BB2CF1CB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1850" y="3014663"/>
                        <a:ext cx="25177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3079F7-2DF4-6DF1-EE49-860642C57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425" y="3789545"/>
          <a:ext cx="1928458" cy="82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3079F7-2DF4-6DF1-EE49-860642C57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7425" y="3789545"/>
                        <a:ext cx="1928458" cy="82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492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474330" y="596393"/>
            <a:ext cx="8221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3. BCNN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ủa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2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a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à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b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1110021" y="3155994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13463" y="3112090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9C17AE-94BA-5D71-E425-A2541ABF8DBE}"/>
              </a:ext>
            </a:extLst>
          </p:cNvPr>
          <p:cNvSpPr txBox="1"/>
          <p:nvPr/>
        </p:nvSpPr>
        <p:spPr>
          <a:xfrm>
            <a:off x="1674942" y="1666315"/>
            <a:ext cx="7042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ỏ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ất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tro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các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hu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0526CA-C7D7-900F-9566-3B73DE023BDE}"/>
              </a:ext>
            </a:extLst>
          </p:cNvPr>
          <p:cNvSpPr txBox="1"/>
          <p:nvPr/>
        </p:nvSpPr>
        <p:spPr>
          <a:xfrm>
            <a:off x="1705198" y="2482916"/>
            <a:ext cx="7626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ớn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ất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tro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các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hu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A1942A-1117-DCCE-8FAA-7AB4AD8F8F88}"/>
              </a:ext>
            </a:extLst>
          </p:cNvPr>
          <p:cNvSpPr txBox="1"/>
          <p:nvPr/>
        </p:nvSpPr>
        <p:spPr>
          <a:xfrm>
            <a:off x="1757941" y="3231104"/>
            <a:ext cx="7276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ỏ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ất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khá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0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tro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các BC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414832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608331" y="547931"/>
            <a:ext cx="71926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4. B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NN (12;16)=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4754651" y="1602141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4736841" y="2285618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4677048" y="1593618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776297-CAE8-2E4C-C491-CB89D4167C0D}"/>
              </a:ext>
            </a:extLst>
          </p:cNvPr>
          <p:cNvSpPr txBox="1"/>
          <p:nvPr/>
        </p:nvSpPr>
        <p:spPr>
          <a:xfrm>
            <a:off x="1920134" y="1414673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4BC6C6-7AB6-0134-82E0-8C2DF7876A15}"/>
              </a:ext>
            </a:extLst>
          </p:cNvPr>
          <p:cNvSpPr txBox="1"/>
          <p:nvPr/>
        </p:nvSpPr>
        <p:spPr>
          <a:xfrm>
            <a:off x="1887036" y="2105423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1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EE7DBC-CB12-019A-AD61-FA6D03C332DD}"/>
              </a:ext>
            </a:extLst>
          </p:cNvPr>
          <p:cNvSpPr txBox="1"/>
          <p:nvPr/>
        </p:nvSpPr>
        <p:spPr>
          <a:xfrm>
            <a:off x="5512233" y="1409907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4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A2D194-B958-353C-A93A-2C161F4D68C3}"/>
              </a:ext>
            </a:extLst>
          </p:cNvPr>
          <p:cNvSpPr txBox="1"/>
          <p:nvPr/>
        </p:nvSpPr>
        <p:spPr>
          <a:xfrm>
            <a:off x="5428291" y="2054288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43575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608331" y="547931"/>
            <a:ext cx="71926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5. B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NN (36;40)=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4375383" y="1444220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4375383" y="2319605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4256760" y="2356662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20C748-4732-5CF9-4427-13DCE5918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05191"/>
              </p:ext>
            </p:extLst>
          </p:nvPr>
        </p:nvGraphicFramePr>
        <p:xfrm>
          <a:off x="4929491" y="2309796"/>
          <a:ext cx="10953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20C748-4732-5CF9-4427-13DCE5918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9491" y="2309796"/>
                        <a:ext cx="109537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069F3A-E691-3B51-50DA-E79AEA593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6319" y="1592602"/>
          <a:ext cx="4492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069F3A-E691-3B51-50DA-E79AEA593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6319" y="1592602"/>
                        <a:ext cx="44926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D6952F-26F5-5BA5-94FF-BB2CF1CBF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422525"/>
          <a:ext cx="581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D6952F-26F5-5BA5-94FF-BB2CF1CB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4350" y="2422525"/>
                        <a:ext cx="5810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3079F7-2DF4-6DF1-EE49-860642C57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3" y="1512888"/>
          <a:ext cx="696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3079F7-2DF4-6DF1-EE49-860642C57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7113" y="1512888"/>
                        <a:ext cx="6969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3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48A83EB-9682-4CB8-9DA9-CFD28ADD94E6}"/>
              </a:ext>
            </a:extLst>
          </p:cNvPr>
          <p:cNvSpPr txBox="1"/>
          <p:nvPr/>
        </p:nvSpPr>
        <p:spPr>
          <a:xfrm>
            <a:off x="394048" y="1489935"/>
            <a:ext cx="7952783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chemeClr val="accent2"/>
                </a:solidFill>
                <a:latin typeface="A3.Jovis-BarlowBlack-San" panose="00000A00000000000000" pitchFamily="2" charset="0"/>
                <a:cs typeface="Arial" panose="020B0604020202020204" pitchFamily="34" charset="0"/>
              </a:rPr>
              <a:t>BÀI 13 – </a:t>
            </a:r>
            <a:r>
              <a:rPr lang="en-US" sz="4800" b="1" dirty="0" err="1">
                <a:solidFill>
                  <a:schemeClr val="accent2"/>
                </a:solidFill>
                <a:latin typeface="A3.Jovis-BarlowBlack-San" panose="00000A00000000000000" pitchFamily="2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chemeClr val="accent2"/>
                </a:solidFill>
                <a:latin typeface="A3.Jovis-BarlowBlack-San" panose="00000A00000000000000" pitchFamily="2" charset="0"/>
                <a:cs typeface="Arial" panose="020B0604020202020204" pitchFamily="34" charset="0"/>
              </a:rPr>
              <a:t> 27</a:t>
            </a:r>
          </a:p>
          <a:p>
            <a:pPr algn="ctr"/>
            <a:r>
              <a:rPr lang="en-US" sz="4800" b="1" dirty="0">
                <a:solidFill>
                  <a:schemeClr val="accent2"/>
                </a:solidFill>
                <a:latin typeface="A3.Jovis-BarlowBlack-San" panose="00000A00000000000000" pitchFamily="2" charset="0"/>
                <a:cs typeface="Arial" panose="020B0604020202020204" pitchFamily="34" charset="0"/>
              </a:rPr>
              <a:t> </a:t>
            </a:r>
            <a:r>
              <a:rPr lang="en-US" sz="5400" b="1" dirty="0">
                <a:solidFill>
                  <a:schemeClr val="accent2"/>
                </a:solidFill>
                <a:latin typeface="#9Slide03 AmpleSoft Bold" panose="02000000000000000000" pitchFamily="2" charset="0"/>
                <a:cs typeface="Arial" panose="020B0604020202020204" pitchFamily="34" charset="0"/>
              </a:rPr>
              <a:t>BỘI CHUNG</a:t>
            </a:r>
          </a:p>
          <a:p>
            <a:pPr algn="ctr"/>
            <a:r>
              <a:rPr lang="en-US" sz="5400" b="1" dirty="0">
                <a:solidFill>
                  <a:schemeClr val="accent2"/>
                </a:solidFill>
                <a:latin typeface="#9Slide03 AmpleSoft Bold" panose="02000000000000000000" pitchFamily="2" charset="0"/>
                <a:cs typeface="Arial" panose="020B0604020202020204" pitchFamily="34" charset="0"/>
              </a:rPr>
              <a:t>BỘI CHUNG NHỎ NHẤT </a:t>
            </a:r>
            <a:endParaRPr lang="en-US" sz="4800" b="1" dirty="0">
              <a:solidFill>
                <a:schemeClr val="accent2"/>
              </a:solidFill>
              <a:latin typeface="#9Slide03 AmpleSoft Bold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10" name="图片 3">
            <a:extLst>
              <a:ext uri="{FF2B5EF4-FFF2-40B4-BE49-F238E27FC236}">
                <a16:creationId xmlns:a16="http://schemas.microsoft.com/office/drawing/2014/main" id="{C047B65C-9DBE-4BCE-9C31-838D67EA4C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7" y="88670"/>
            <a:ext cx="2614973" cy="129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7334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BD7D853-18A0-728E-339C-877F0452E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1881" y="0"/>
            <a:ext cx="8073854" cy="573087"/>
          </a:xfrm>
        </p:spPr>
        <p:txBody>
          <a:bodyPr/>
          <a:lstStyle/>
          <a:p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II.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Tìm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BCNN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bằng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cách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phân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tích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ra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thừa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số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nguyên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  <a:r>
              <a:rPr lang="en-US" sz="4000" dirty="0" err="1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tố</a:t>
            </a:r>
            <a:r>
              <a:rPr lang="en-US" sz="4000" dirty="0">
                <a:latin typeface="#9Slide03 Source Sans Pro Black" panose="020B0803030403020204" pitchFamily="34" charset="0"/>
                <a:ea typeface="#9Slide03 Source Sans Pro Black" panose="020B0803030403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2281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F92D5C-136B-16F9-8EA2-FFC48FE8EA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428" y="197465"/>
            <a:ext cx="7258200" cy="684451"/>
          </a:xfrm>
        </p:spPr>
        <p:txBody>
          <a:bodyPr/>
          <a:lstStyle/>
          <a:p>
            <a:pPr marL="76200" indent="0" algn="ctr">
              <a:buNone/>
            </a:pPr>
            <a:r>
              <a:rPr lang="en-US" sz="3200" b="1" dirty="0">
                <a:solidFill>
                  <a:srgbClr val="FF0000"/>
                </a:solidFill>
                <a:latin typeface="SVN-Aptima" panose="02040603050506020204" pitchFamily="18" charset="0"/>
              </a:rPr>
              <a:t>HOẠT ĐỘNG CÁ NHÂN: 2p</a:t>
            </a:r>
          </a:p>
          <a:p>
            <a:pPr marL="76200" indent="0" algn="ctr">
              <a:buNone/>
            </a:pPr>
            <a:endParaRPr lang="en-US" sz="3200" b="1" dirty="0">
              <a:solidFill>
                <a:srgbClr val="FF0000"/>
              </a:solidFill>
              <a:latin typeface="SVN-Aptima" panose="020406030505060202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320BC0-5DEA-FF5D-ECE8-8CCEB58C57B6}"/>
              </a:ext>
            </a:extLst>
          </p:cNvPr>
          <p:cNvSpPr txBox="1"/>
          <p:nvPr/>
        </p:nvSpPr>
        <p:spPr>
          <a:xfrm>
            <a:off x="311267" y="937276"/>
            <a:ext cx="63865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#9Slide04 SFU GaramondThree" panose="00000700000000000000" pitchFamily="2" charset="0"/>
              </a:rPr>
              <a:t>Nhiệm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vụ</a:t>
            </a:r>
            <a:r>
              <a:rPr lang="en-US" sz="3600" b="1" dirty="0">
                <a:latin typeface="#9Slide04 SFU GaramondThree" panose="00000700000000000000" pitchFamily="2" charset="0"/>
              </a:rPr>
              <a:t>: </a:t>
            </a:r>
          </a:p>
          <a:p>
            <a:r>
              <a:rPr lang="en-US" sz="3600" b="1" dirty="0" err="1">
                <a:latin typeface="#9Slide04 SFU GaramondThree" panose="00000700000000000000" pitchFamily="2" charset="0"/>
              </a:rPr>
              <a:t>Dựa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vào</a:t>
            </a:r>
            <a:r>
              <a:rPr lang="en-US" sz="3600" b="1" dirty="0">
                <a:latin typeface="#9Slide04 SFU GaramondThree" panose="00000700000000000000" pitchFamily="2" charset="0"/>
              </a:rPr>
              <a:t> SGK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hoàn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thành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phiếu</a:t>
            </a:r>
            <a:endParaRPr lang="en-US" sz="3600" b="1" dirty="0">
              <a:latin typeface="#9Slide04 SFU GaramondThree" panose="00000700000000000000" pitchFamily="2" charset="0"/>
            </a:endParaRPr>
          </a:p>
          <a:p>
            <a:r>
              <a:rPr lang="en-US" sz="3600" b="1" dirty="0">
                <a:latin typeface="#9Slide04 SFU GaramondThree" panose="00000700000000000000" pitchFamily="2" charset="0"/>
              </a:rPr>
              <a:t>GV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gọi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bất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kì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để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kiểm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tra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</a:p>
        </p:txBody>
      </p:sp>
      <p:pic>
        <p:nvPicPr>
          <p:cNvPr id="2" name="Dong ho bam gio 2 phut co nhac ">
            <a:hlinkClick r:id="" action="ppaction://media"/>
            <a:extLst>
              <a:ext uri="{FF2B5EF4-FFF2-40B4-BE49-F238E27FC236}">
                <a16:creationId xmlns:a16="http://schemas.microsoft.com/office/drawing/2014/main" id="{D3938CCF-E716-02BD-679A-5831BB3D5A0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32185" y="2827267"/>
            <a:ext cx="3574832" cy="201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94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5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F92D5C-136B-16F9-8EA2-FFC48FE8EA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63146" y="-46182"/>
            <a:ext cx="7258200" cy="684451"/>
          </a:xfrm>
        </p:spPr>
        <p:txBody>
          <a:bodyPr/>
          <a:lstStyle/>
          <a:p>
            <a:pPr marL="76200" indent="0" algn="ctr">
              <a:buNone/>
            </a:pPr>
            <a:r>
              <a:rPr lang="en-US" sz="3200" b="1" dirty="0">
                <a:solidFill>
                  <a:srgbClr val="FF0000"/>
                </a:solidFill>
                <a:latin typeface="SVN-Aptima" panose="02040603050506020204" pitchFamily="18" charset="0"/>
              </a:rPr>
              <a:t>HOẠT ĐỘNG NHÓM 4: 2p</a:t>
            </a:r>
          </a:p>
          <a:p>
            <a:pPr marL="76200" indent="0" algn="ctr">
              <a:buNone/>
            </a:pPr>
            <a:endParaRPr lang="en-US" sz="3200" b="1" dirty="0">
              <a:solidFill>
                <a:srgbClr val="FF0000"/>
              </a:solidFill>
              <a:latin typeface="SVN-Aptima" panose="020406030505060202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320BC0-5DEA-FF5D-ECE8-8CCEB58C57B6}"/>
              </a:ext>
            </a:extLst>
          </p:cNvPr>
          <p:cNvSpPr txBox="1"/>
          <p:nvPr/>
        </p:nvSpPr>
        <p:spPr>
          <a:xfrm>
            <a:off x="628235" y="513526"/>
            <a:ext cx="752802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#9Slide04 SFU GaramondThree" panose="00000700000000000000" pitchFamily="2" charset="0"/>
              </a:rPr>
              <a:t>Nhiệm</a:t>
            </a:r>
            <a:r>
              <a:rPr lang="en-US" sz="2800" b="1" dirty="0">
                <a:solidFill>
                  <a:srgbClr val="FF0000"/>
                </a:solidFill>
                <a:latin typeface="#9Slide04 SFU GaramondThree" panose="00000700000000000000" pitchFamily="2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#9Slide04 SFU GaramondThree" panose="00000700000000000000" pitchFamily="2" charset="0"/>
              </a:rPr>
              <a:t>vụ</a:t>
            </a:r>
            <a:r>
              <a:rPr lang="en-US" sz="2800" b="1" dirty="0">
                <a:solidFill>
                  <a:srgbClr val="FF0000"/>
                </a:solidFill>
                <a:latin typeface="#9Slide04 SFU GaramondThree" panose="00000700000000000000" pitchFamily="2" charset="0"/>
              </a:rPr>
              <a:t>: </a:t>
            </a:r>
          </a:p>
          <a:p>
            <a:r>
              <a:rPr lang="en-US" sz="2800" dirty="0">
                <a:latin typeface="#9Slide04 SFU GaramondThree" panose="00000700000000000000" pitchFamily="2" charset="0"/>
              </a:rPr>
              <a:t>Các </a:t>
            </a:r>
            <a:r>
              <a:rPr lang="en-US" sz="2800" dirty="0" err="1">
                <a:latin typeface="#9Slide04 SFU GaramondThree" panose="00000700000000000000" pitchFamily="2" charset="0"/>
              </a:rPr>
              <a:t>thành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viên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trao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đổi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về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kết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quả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phiếu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cá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nhân</a:t>
            </a:r>
            <a:endParaRPr lang="en-US" sz="2800" dirty="0">
              <a:latin typeface="#9Slide04 SFU GaramondThree" panose="00000700000000000000" pitchFamily="2" charset="0"/>
            </a:endParaRPr>
          </a:p>
          <a:p>
            <a:r>
              <a:rPr lang="en-US" sz="2800" dirty="0">
                <a:latin typeface="#9Slide04 SFU GaramondThree" panose="00000700000000000000" pitchFamily="2" charset="0"/>
              </a:rPr>
              <a:t>Hoàn </a:t>
            </a:r>
            <a:r>
              <a:rPr lang="en-US" sz="2800" dirty="0" err="1">
                <a:latin typeface="#9Slide04 SFU GaramondThree" panose="00000700000000000000" pitchFamily="2" charset="0"/>
              </a:rPr>
              <a:t>thành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phiếu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bài</a:t>
            </a:r>
            <a:r>
              <a:rPr lang="en-US" sz="2800" dirty="0">
                <a:latin typeface="#9Slide04 SFU GaramondThree" panose="00000700000000000000" pitchFamily="2" charset="0"/>
              </a:rPr>
              <a:t> tập </a:t>
            </a:r>
            <a:r>
              <a:rPr lang="en-US" sz="2800" dirty="0" err="1">
                <a:latin typeface="#9Slide04 SFU GaramondThree" panose="00000700000000000000" pitchFamily="2" charset="0"/>
              </a:rPr>
              <a:t>nhóm</a:t>
            </a:r>
            <a:endParaRPr lang="en-US" sz="2800" dirty="0">
              <a:latin typeface="#9Slide04 SFU GaramondThree" panose="00000700000000000000" pitchFamily="2" charset="0"/>
            </a:endParaRPr>
          </a:p>
          <a:p>
            <a:r>
              <a:rPr lang="en-US" sz="2800" dirty="0" err="1">
                <a:latin typeface="#9Slide04 SFU GaramondThree" panose="00000700000000000000" pitchFamily="2" charset="0"/>
              </a:rPr>
              <a:t>Chấm</a:t>
            </a:r>
            <a:r>
              <a:rPr lang="en-US" sz="2800" dirty="0">
                <a:latin typeface="#9Slide04 SFU GaramondThree" panose="00000700000000000000" pitchFamily="2" charset="0"/>
              </a:rPr>
              <a:t> 1 </a:t>
            </a:r>
            <a:r>
              <a:rPr lang="en-US" sz="2800" dirty="0" err="1">
                <a:latin typeface="#9Slide04 SFU GaramondThree" panose="00000700000000000000" pitchFamily="2" charset="0"/>
              </a:rPr>
              <a:t>bài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bất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kì</a:t>
            </a:r>
            <a:r>
              <a:rPr lang="en-US" sz="2800" dirty="0">
                <a:latin typeface="#9Slide04 SFU GaramondThree" panose="00000700000000000000" pitchFamily="2" charset="0"/>
              </a:rPr>
              <a:t>, </a:t>
            </a:r>
            <a:r>
              <a:rPr lang="en-US" sz="2800" dirty="0" err="1">
                <a:latin typeface="#9Slide04 SFU GaramondThree" panose="00000700000000000000" pitchFamily="2" charset="0"/>
              </a:rPr>
              <a:t>lấy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điểm</a:t>
            </a:r>
            <a:r>
              <a:rPr lang="en-US" sz="2800" dirty="0">
                <a:latin typeface="#9Slide04 SFU GaramondThree" panose="00000700000000000000" pitchFamily="2" charset="0"/>
              </a:rPr>
              <a:t> cả </a:t>
            </a:r>
            <a:r>
              <a:rPr lang="en-US" sz="2800" dirty="0" err="1">
                <a:latin typeface="#9Slide04 SFU GaramondThree" panose="00000700000000000000" pitchFamily="2" charset="0"/>
              </a:rPr>
              <a:t>nhóm</a:t>
            </a:r>
            <a:r>
              <a:rPr lang="en-US" sz="2800" dirty="0">
                <a:latin typeface="#9Slide04 SFU GaramondThree" panose="00000700000000000000" pitchFamily="2" charset="0"/>
              </a:rPr>
              <a:t>  </a:t>
            </a:r>
            <a:endParaRPr lang="en-US" sz="1600" dirty="0">
              <a:latin typeface="#9Slide04 SFU GaramondThree" panose="00000700000000000000" pitchFamily="2" charset="0"/>
            </a:endParaRPr>
          </a:p>
        </p:txBody>
      </p:sp>
      <p:pic>
        <p:nvPicPr>
          <p:cNvPr id="2" name="Dong ho bam gio 2 phut co nhac ">
            <a:hlinkClick r:id="" action="ppaction://media"/>
            <a:extLst>
              <a:ext uri="{FF2B5EF4-FFF2-40B4-BE49-F238E27FC236}">
                <a16:creationId xmlns:a16="http://schemas.microsoft.com/office/drawing/2014/main" id="{EF46F249-9D55-62C5-E855-585AD7932A3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84584" y="2619131"/>
            <a:ext cx="3574832" cy="201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99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5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1_Student Choice Board for Middle School by Slidesgo">
  <a:themeElements>
    <a:clrScheme name="Simple Light">
      <a:dk1>
        <a:srgbClr val="D1C747"/>
      </a:dk1>
      <a:lt1>
        <a:srgbClr val="FFFFFF"/>
      </a:lt1>
      <a:dk2>
        <a:srgbClr val="595959"/>
      </a:dk2>
      <a:lt2>
        <a:srgbClr val="EEEEEE"/>
      </a:lt2>
      <a:accent1>
        <a:srgbClr val="C5E8E7"/>
      </a:accent1>
      <a:accent2>
        <a:srgbClr val="E04B5D"/>
      </a:accent2>
      <a:accent3>
        <a:srgbClr val="E9DD4B"/>
      </a:accent3>
      <a:accent4>
        <a:srgbClr val="4CA5A0"/>
      </a:accent4>
      <a:accent5>
        <a:srgbClr val="DB6571"/>
      </a:accent5>
      <a:accent6>
        <a:srgbClr val="277C74"/>
      </a:accent6>
      <a:hlink>
        <a:srgbClr val="59595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</TotalTime>
  <Words>625</Words>
  <Application>Microsoft Office PowerPoint</Application>
  <PresentationFormat>On-screen Show (16:9)</PresentationFormat>
  <Paragraphs>146</Paragraphs>
  <Slides>14</Slides>
  <Notes>6</Notes>
  <HiddenSlides>0</HiddenSlides>
  <MMClips>7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3" baseType="lpstr">
      <vt:lpstr>#9Slide03 AmpleSoft Bold</vt:lpstr>
      <vt:lpstr>#9Slide03 IcielNovecento sans E</vt:lpstr>
      <vt:lpstr>Tahoma</vt:lpstr>
      <vt:lpstr>Cambria</vt:lpstr>
      <vt:lpstr>#9Slide03 BoosterNextFYBlack</vt:lpstr>
      <vt:lpstr>Gliker Semi-Bold</vt:lpstr>
      <vt:lpstr>Concert One</vt:lpstr>
      <vt:lpstr>#9Slide03 Source Sans Pro Black</vt:lpstr>
      <vt:lpstr>#9Slide04 SFU GaramondThree</vt:lpstr>
      <vt:lpstr>A3.Jovis-BarlowBlack-San</vt:lpstr>
      <vt:lpstr>#9Slide03 HelveBold</vt:lpstr>
      <vt:lpstr>Arial</vt:lpstr>
      <vt:lpstr>SVN-Aptima</vt:lpstr>
      <vt:lpstr>#9Slide03 SVN-Avo Bold</vt:lpstr>
      <vt:lpstr>Amatic SC</vt:lpstr>
      <vt:lpstr>Cabin</vt:lpstr>
      <vt:lpstr>Arimo Bold</vt:lpstr>
      <vt:lpstr>1_Student Choice Board for Middle School by Slidesgo</vt:lpstr>
      <vt:lpstr>Equation</vt:lpstr>
      <vt:lpstr>Homework checklist</vt:lpstr>
      <vt:lpstr>Homework checklist</vt:lpstr>
      <vt:lpstr>Homework checklist</vt:lpstr>
      <vt:lpstr>Homework checklist</vt:lpstr>
      <vt:lpstr>Homework checklist</vt:lpstr>
      <vt:lpstr>PowerPoint Presentation</vt:lpstr>
      <vt:lpstr>II. Tìm BCNN bằng cách phân tích ra thừa số nguyên tố </vt:lpstr>
      <vt:lpstr>PowerPoint Presentation</vt:lpstr>
      <vt:lpstr>PowerPoint Presentation</vt:lpstr>
      <vt:lpstr>TÌM BCNN BẰNG CÁCH PHÂN TÍCH RA THỪA SỐ NGUYÊN TỐ</vt:lpstr>
      <vt:lpstr>PowerPoint Presentation</vt:lpstr>
      <vt:lpstr>PowerPoint Presentation</vt:lpstr>
      <vt:lpstr>Kẻ bảng 3x3 vào vở </vt:lpstr>
      <vt:lpstr>HƯỚNG DẪN VỀ NHÀ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Hiền Nguyễn</cp:lastModifiedBy>
  <cp:revision>103</cp:revision>
  <dcterms:modified xsi:type="dcterms:W3CDTF">2023-11-07T06:10:36Z</dcterms:modified>
</cp:coreProperties>
</file>